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5A060B" w14:textId="77777777" w:rsidR="00D31BA0" w:rsidRPr="00E84A39" w:rsidRDefault="00E34028" w:rsidP="00D31BA0">
      <w:pPr>
        <w:pStyle w:val="Standard"/>
        <w:jc w:val="center"/>
        <w:rPr>
          <w:rFonts w:cs="Times New Roman"/>
          <w:smallCaps/>
          <w:sz w:val="48"/>
          <w:szCs w:val="48"/>
          <w:lang w:val="pl-PL"/>
        </w:rPr>
      </w:pPr>
      <w:r>
        <w:rPr>
          <w:rFonts w:cs="Times New Roman"/>
          <w:smallCaps/>
          <w:sz w:val="48"/>
          <w:szCs w:val="48"/>
          <w:lang w:val="pl-PL"/>
        </w:rPr>
        <w:fldChar w:fldCharType="begin"/>
      </w:r>
      <w:r>
        <w:rPr>
          <w:rFonts w:cs="Times New Roman"/>
          <w:smallCaps/>
          <w:sz w:val="48"/>
          <w:szCs w:val="48"/>
          <w:lang w:val="pl-PL"/>
        </w:rPr>
        <w:instrText xml:space="preserve"> MACROBUTTON MTEditEquationSection2 </w:instrText>
      </w:r>
      <w:r w:rsidRPr="00E34028">
        <w:rPr>
          <w:rStyle w:val="MTEquationSection"/>
        </w:rPr>
        <w:instrText>Equation Chapter 1 Section 1</w:instrText>
      </w:r>
      <w:r>
        <w:rPr>
          <w:rFonts w:cs="Times New Roman"/>
          <w:smallCaps/>
          <w:sz w:val="48"/>
          <w:szCs w:val="48"/>
          <w:lang w:val="pl-PL"/>
        </w:rPr>
        <w:fldChar w:fldCharType="begin"/>
      </w:r>
      <w:r>
        <w:rPr>
          <w:rFonts w:cs="Times New Roman"/>
          <w:smallCaps/>
          <w:sz w:val="48"/>
          <w:szCs w:val="48"/>
          <w:lang w:val="pl-PL"/>
        </w:rPr>
        <w:instrText xml:space="preserve"> SEQ MTEqn \r \h \* MERGEFORMAT </w:instrText>
      </w:r>
      <w:r>
        <w:rPr>
          <w:rFonts w:cs="Times New Roman"/>
          <w:smallCaps/>
          <w:sz w:val="48"/>
          <w:szCs w:val="48"/>
          <w:lang w:val="pl-PL"/>
        </w:rPr>
        <w:fldChar w:fldCharType="end"/>
      </w:r>
      <w:r>
        <w:rPr>
          <w:rFonts w:cs="Times New Roman"/>
          <w:smallCaps/>
          <w:sz w:val="48"/>
          <w:szCs w:val="48"/>
          <w:lang w:val="pl-PL"/>
        </w:rPr>
        <w:fldChar w:fldCharType="begin"/>
      </w:r>
      <w:r>
        <w:rPr>
          <w:rFonts w:cs="Times New Roman"/>
          <w:smallCaps/>
          <w:sz w:val="48"/>
          <w:szCs w:val="48"/>
          <w:lang w:val="pl-PL"/>
        </w:rPr>
        <w:instrText xml:space="preserve"> SEQ MTSec \r 1 \h \* MERGEFORMAT </w:instrText>
      </w:r>
      <w:r>
        <w:rPr>
          <w:rFonts w:cs="Times New Roman"/>
          <w:smallCaps/>
          <w:sz w:val="48"/>
          <w:szCs w:val="48"/>
          <w:lang w:val="pl-PL"/>
        </w:rPr>
        <w:fldChar w:fldCharType="end"/>
      </w:r>
      <w:r>
        <w:rPr>
          <w:rFonts w:cs="Times New Roman"/>
          <w:smallCaps/>
          <w:sz w:val="48"/>
          <w:szCs w:val="48"/>
          <w:lang w:val="pl-PL"/>
        </w:rPr>
        <w:fldChar w:fldCharType="begin"/>
      </w:r>
      <w:r>
        <w:rPr>
          <w:rFonts w:cs="Times New Roman"/>
          <w:smallCaps/>
          <w:sz w:val="48"/>
          <w:szCs w:val="48"/>
          <w:lang w:val="pl-PL"/>
        </w:rPr>
        <w:instrText xml:space="preserve"> SEQ MTChap \r 1 \h \* MERGEFORMAT </w:instrText>
      </w:r>
      <w:r>
        <w:rPr>
          <w:rFonts w:cs="Times New Roman"/>
          <w:smallCaps/>
          <w:sz w:val="48"/>
          <w:szCs w:val="48"/>
          <w:lang w:val="pl-PL"/>
        </w:rPr>
        <w:fldChar w:fldCharType="end"/>
      </w:r>
      <w:r>
        <w:rPr>
          <w:rFonts w:cs="Times New Roman"/>
          <w:smallCaps/>
          <w:sz w:val="48"/>
          <w:szCs w:val="48"/>
          <w:lang w:val="pl-PL"/>
        </w:rPr>
        <w:fldChar w:fldCharType="end"/>
      </w:r>
      <w:r w:rsidR="00D31BA0" w:rsidRPr="00E84A39">
        <w:rPr>
          <w:rFonts w:cs="Times New Roman"/>
          <w:smallCaps/>
          <w:sz w:val="48"/>
          <w:szCs w:val="48"/>
          <w:lang w:val="pl-PL"/>
        </w:rPr>
        <w:t>Politechnika Poznańska</w:t>
      </w:r>
    </w:p>
    <w:p w14:paraId="39A68DD7" w14:textId="29A23D9A" w:rsidR="00D31BA0" w:rsidRPr="00E84A39" w:rsidRDefault="00E84A39" w:rsidP="00D31BA0">
      <w:pPr>
        <w:pStyle w:val="Standard"/>
        <w:jc w:val="center"/>
        <w:rPr>
          <w:rFonts w:cs="Times New Roman"/>
          <w:smallCaps/>
          <w:sz w:val="36"/>
          <w:szCs w:val="36"/>
          <w:lang w:val="pl-PL"/>
        </w:rPr>
      </w:pPr>
      <w:r w:rsidRPr="00E84A39">
        <w:rPr>
          <w:rFonts w:cs="Times New Roman"/>
          <w:smallCaps/>
          <w:sz w:val="36"/>
          <w:szCs w:val="36"/>
          <w:lang w:val="pl-PL"/>
        </w:rPr>
        <w:t xml:space="preserve">Wydział </w:t>
      </w:r>
      <w:r w:rsidR="00E350E1">
        <w:rPr>
          <w:rFonts w:cs="Times New Roman"/>
          <w:smallCaps/>
          <w:sz w:val="36"/>
          <w:szCs w:val="36"/>
          <w:lang w:val="pl-PL"/>
        </w:rPr>
        <w:t>Automatyki, Robotyki i Elektrotechniki</w:t>
      </w:r>
    </w:p>
    <w:p w14:paraId="459C53A3" w14:textId="7A36A394" w:rsidR="00D31BA0" w:rsidRPr="00E84A39" w:rsidRDefault="00D31BA0" w:rsidP="00D31BA0">
      <w:pPr>
        <w:pStyle w:val="Standard"/>
        <w:jc w:val="center"/>
        <w:rPr>
          <w:rFonts w:cs="Times New Roman"/>
          <w:smallCaps/>
          <w:sz w:val="36"/>
          <w:szCs w:val="36"/>
          <w:lang w:val="pl-PL"/>
        </w:rPr>
      </w:pPr>
      <w:r w:rsidRPr="00E84A39">
        <w:rPr>
          <w:rFonts w:cs="Times New Roman"/>
          <w:smallCaps/>
          <w:sz w:val="36"/>
          <w:szCs w:val="36"/>
          <w:lang w:val="pl-PL"/>
        </w:rPr>
        <w:t xml:space="preserve">Instytut </w:t>
      </w:r>
      <w:r w:rsidR="00F60E08">
        <w:rPr>
          <w:rFonts w:cs="Times New Roman"/>
          <w:smallCaps/>
          <w:sz w:val="36"/>
          <w:szCs w:val="36"/>
          <w:lang w:val="pl-PL"/>
        </w:rPr>
        <w:t>Robotyki</w:t>
      </w:r>
      <w:r w:rsidRPr="00E84A39">
        <w:rPr>
          <w:rFonts w:cs="Times New Roman"/>
          <w:smallCaps/>
          <w:sz w:val="36"/>
          <w:szCs w:val="36"/>
          <w:lang w:val="pl-PL"/>
        </w:rPr>
        <w:t xml:space="preserve"> i </w:t>
      </w:r>
      <w:r w:rsidR="00A8533C">
        <w:rPr>
          <w:rFonts w:cs="Times New Roman"/>
          <w:smallCaps/>
          <w:sz w:val="36"/>
          <w:szCs w:val="36"/>
          <w:lang w:val="pl-PL"/>
        </w:rPr>
        <w:t>Inteligencji Maszynowej</w:t>
      </w:r>
      <w:bookmarkStart w:id="0" w:name="_GoBack"/>
      <w:bookmarkEnd w:id="0"/>
    </w:p>
    <w:p w14:paraId="19416896" w14:textId="77777777" w:rsidR="00D31BA0" w:rsidRPr="00E84A39" w:rsidRDefault="00D31BA0" w:rsidP="00D31BA0">
      <w:pPr>
        <w:pStyle w:val="Standard"/>
        <w:jc w:val="center"/>
        <w:rPr>
          <w:rFonts w:cs="Times New Roman"/>
          <w:smallCaps/>
          <w:sz w:val="36"/>
          <w:szCs w:val="36"/>
          <w:lang w:val="pl-PL"/>
        </w:rPr>
      </w:pPr>
      <w:r w:rsidRPr="00E84A39">
        <w:rPr>
          <w:rFonts w:cs="Times New Roman"/>
          <w:smallCaps/>
          <w:sz w:val="36"/>
          <w:szCs w:val="36"/>
          <w:lang w:val="pl-PL"/>
        </w:rPr>
        <w:t>Zakład Sterowania i Elektroniki Przemysłowej</w:t>
      </w:r>
    </w:p>
    <w:p w14:paraId="7D560A32" w14:textId="77777777" w:rsidR="00D31BA0" w:rsidRPr="00E84A39" w:rsidRDefault="00D31BA0" w:rsidP="00D31BA0">
      <w:pPr>
        <w:pStyle w:val="Standard"/>
        <w:jc w:val="center"/>
        <w:rPr>
          <w:rFonts w:cs="Times New Roman"/>
          <w:smallCaps/>
          <w:sz w:val="36"/>
          <w:szCs w:val="36"/>
          <w:lang w:val="pl-PL"/>
        </w:rPr>
      </w:pPr>
      <w:r w:rsidRPr="00E84A39">
        <w:rPr>
          <w:rFonts w:cs="Times New Roman"/>
          <w:b/>
          <w:smallCaps/>
          <w:noProof/>
          <w:sz w:val="36"/>
          <w:szCs w:val="36"/>
          <w:lang w:val="pl-PL" w:eastAsia="pl-PL" w:bidi="ar-SA"/>
        </w:rPr>
        <w:drawing>
          <wp:anchor distT="0" distB="0" distL="114300" distR="114300" simplePos="0" relativeHeight="251659264" behindDoc="1" locked="0" layoutInCell="1" allowOverlap="1" wp14:anchorId="4F724175" wp14:editId="6D4607F5">
            <wp:simplePos x="0" y="0"/>
            <wp:positionH relativeFrom="margin">
              <wp:align>center</wp:align>
            </wp:positionH>
            <wp:positionV relativeFrom="paragraph">
              <wp:posOffset>14474</wp:posOffset>
            </wp:positionV>
            <wp:extent cx="1970690" cy="1970690"/>
            <wp:effectExtent l="0" t="0" r="0" b="0"/>
            <wp:wrapNone/>
            <wp:docPr id="1" name="Obraz 1" descr="E:\Dropbox\PracaPP\wspolneM\Szablony\Logo_PP\pp-putlogojas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Dropbox\PracaPP\wspolneM\Szablony\Logo_PP\pp-putlogojasne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690" cy="197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D219D8" w14:textId="77777777" w:rsidR="00D31BA0" w:rsidRPr="00E84A39" w:rsidRDefault="00D31BA0" w:rsidP="00D31BA0">
      <w:pPr>
        <w:pStyle w:val="Standard"/>
        <w:jc w:val="center"/>
        <w:rPr>
          <w:rFonts w:cs="Times New Roman"/>
          <w:smallCaps/>
          <w:sz w:val="36"/>
          <w:szCs w:val="36"/>
          <w:lang w:val="pl-PL"/>
        </w:rPr>
      </w:pPr>
    </w:p>
    <w:p w14:paraId="5F367312" w14:textId="77777777" w:rsidR="00D31BA0" w:rsidRPr="00E84A39" w:rsidRDefault="00D31BA0" w:rsidP="00D31BA0">
      <w:pPr>
        <w:pStyle w:val="Standard"/>
        <w:jc w:val="center"/>
        <w:rPr>
          <w:rFonts w:cs="Times New Roman"/>
          <w:b/>
          <w:smallCaps/>
          <w:sz w:val="36"/>
          <w:szCs w:val="36"/>
          <w:lang w:val="pl-PL"/>
        </w:rPr>
      </w:pPr>
    </w:p>
    <w:p w14:paraId="46E96031" w14:textId="77777777" w:rsidR="00D31BA0" w:rsidRPr="00E84A39" w:rsidRDefault="00D31BA0" w:rsidP="00D31BA0">
      <w:pPr>
        <w:pStyle w:val="Standard"/>
        <w:jc w:val="center"/>
        <w:rPr>
          <w:rFonts w:cs="Times New Roman"/>
          <w:smallCaps/>
          <w:sz w:val="36"/>
          <w:szCs w:val="36"/>
          <w:lang w:val="pl-PL"/>
        </w:rPr>
      </w:pPr>
    </w:p>
    <w:p w14:paraId="021C0BCD" w14:textId="77777777" w:rsidR="00D31BA0" w:rsidRPr="00E84A39" w:rsidRDefault="00D31BA0" w:rsidP="00D31BA0">
      <w:pPr>
        <w:pStyle w:val="HorizontalLine"/>
        <w:rPr>
          <w:rFonts w:cs="Times New Roman"/>
          <w:smallCaps/>
          <w:lang w:val="pl-PL"/>
        </w:rPr>
      </w:pPr>
    </w:p>
    <w:p w14:paraId="08FD5C57" w14:textId="77777777" w:rsidR="00D31BA0" w:rsidRPr="00E84A39" w:rsidRDefault="00D31BA0" w:rsidP="00D31BA0">
      <w:pPr>
        <w:pStyle w:val="Textbody"/>
        <w:rPr>
          <w:rFonts w:cs="Times New Roman"/>
          <w:lang w:val="pl-PL"/>
        </w:rPr>
      </w:pPr>
    </w:p>
    <w:p w14:paraId="7ACC372B" w14:textId="77777777" w:rsidR="00D31BA0" w:rsidRPr="00E84A39" w:rsidRDefault="00E84A39" w:rsidP="00D31BA0">
      <w:pPr>
        <w:pStyle w:val="Standard"/>
        <w:spacing w:line="240" w:lineRule="auto"/>
        <w:jc w:val="center"/>
        <w:rPr>
          <w:rFonts w:cs="Times New Roman"/>
          <w:smallCaps/>
          <w:sz w:val="48"/>
          <w:szCs w:val="48"/>
          <w:lang w:val="pl-PL"/>
        </w:rPr>
      </w:pPr>
      <w:r w:rsidRPr="00E84A39">
        <w:rPr>
          <w:rFonts w:cs="Times New Roman"/>
          <w:smallCaps/>
          <w:sz w:val="48"/>
          <w:szCs w:val="48"/>
          <w:lang w:val="pl-PL"/>
        </w:rPr>
        <w:t>Praca dyplomowa inżynierska/magisterska</w:t>
      </w:r>
    </w:p>
    <w:p w14:paraId="076D5AFC" w14:textId="77777777" w:rsidR="00D31BA0" w:rsidRPr="00E84A39" w:rsidRDefault="00D31BA0" w:rsidP="00D31BA0">
      <w:pPr>
        <w:pStyle w:val="Textbody"/>
        <w:rPr>
          <w:rFonts w:cs="Times New Roman"/>
          <w:lang w:val="pl-PL"/>
        </w:rPr>
      </w:pPr>
    </w:p>
    <w:p w14:paraId="09482F2C" w14:textId="77777777" w:rsidR="00D31BA0" w:rsidRPr="00E84A39" w:rsidRDefault="00D31BA0" w:rsidP="00D31BA0">
      <w:pPr>
        <w:pStyle w:val="Textbody"/>
        <w:rPr>
          <w:rFonts w:cs="Times New Roman"/>
          <w:lang w:val="pl-PL"/>
        </w:rPr>
      </w:pPr>
    </w:p>
    <w:p w14:paraId="3146523F" w14:textId="718417DA" w:rsidR="00D31BA0" w:rsidRPr="00E84A39" w:rsidRDefault="00E84A39" w:rsidP="00D31BA0">
      <w:pPr>
        <w:pStyle w:val="Standard"/>
        <w:spacing w:line="240" w:lineRule="auto"/>
        <w:jc w:val="center"/>
        <w:rPr>
          <w:rFonts w:cs="Times New Roman"/>
          <w:smallCaps/>
          <w:sz w:val="48"/>
          <w:szCs w:val="48"/>
          <w:lang w:val="pl-PL"/>
        </w:rPr>
      </w:pPr>
      <w:r w:rsidRPr="00E84A39">
        <w:rPr>
          <w:rFonts w:cs="Times New Roman"/>
          <w:smallCaps/>
          <w:sz w:val="48"/>
          <w:szCs w:val="48"/>
          <w:lang w:val="pl-PL"/>
        </w:rPr>
        <w:t>(Temat) Szablon pracy dyplomowej</w:t>
      </w:r>
    </w:p>
    <w:p w14:paraId="71CE1B9E" w14:textId="77777777" w:rsidR="00D31BA0" w:rsidRPr="00E84A39" w:rsidRDefault="00D31BA0" w:rsidP="00D31BA0">
      <w:pPr>
        <w:pStyle w:val="Standard"/>
        <w:jc w:val="center"/>
        <w:rPr>
          <w:rFonts w:cs="Times New Roman"/>
          <w:smallCaps/>
          <w:sz w:val="28"/>
          <w:szCs w:val="28"/>
          <w:lang w:val="pl-PL"/>
        </w:rPr>
      </w:pPr>
    </w:p>
    <w:p w14:paraId="0B066959" w14:textId="77777777" w:rsidR="00D31BA0" w:rsidRPr="00E84A39" w:rsidRDefault="00D31BA0" w:rsidP="00D31BA0">
      <w:pPr>
        <w:pStyle w:val="HorizontalLine"/>
        <w:rPr>
          <w:rFonts w:cs="Times New Roman"/>
          <w:smallCaps/>
          <w:lang w:val="pl-PL"/>
        </w:rPr>
      </w:pPr>
    </w:p>
    <w:p w14:paraId="10043302" w14:textId="77777777" w:rsidR="00D31BA0" w:rsidRPr="00E84A39" w:rsidRDefault="00E84A39" w:rsidP="00D31BA0">
      <w:pPr>
        <w:pStyle w:val="Standard"/>
        <w:jc w:val="center"/>
        <w:rPr>
          <w:rFonts w:cs="Times New Roman"/>
          <w:smallCaps/>
          <w:sz w:val="32"/>
          <w:szCs w:val="32"/>
          <w:lang w:val="pl-PL"/>
        </w:rPr>
      </w:pPr>
      <w:r w:rsidRPr="00E84A39">
        <w:rPr>
          <w:rFonts w:cs="Times New Roman"/>
          <w:smallCaps/>
          <w:sz w:val="32"/>
          <w:szCs w:val="32"/>
          <w:lang w:val="pl-PL"/>
        </w:rPr>
        <w:t>(Autor) Dominik Łuczak</w:t>
      </w:r>
    </w:p>
    <w:p w14:paraId="0C2585A2" w14:textId="77777777" w:rsidR="00D31BA0" w:rsidRPr="00E84A39" w:rsidRDefault="00D31BA0" w:rsidP="00D31BA0">
      <w:pPr>
        <w:pStyle w:val="Standard"/>
        <w:spacing w:line="480" w:lineRule="auto"/>
        <w:jc w:val="center"/>
        <w:rPr>
          <w:rFonts w:cs="Times New Roman"/>
          <w:smallCaps/>
          <w:sz w:val="32"/>
          <w:szCs w:val="32"/>
          <w:lang w:val="pl-PL"/>
        </w:rPr>
      </w:pPr>
    </w:p>
    <w:p w14:paraId="16844A48" w14:textId="77777777" w:rsidR="00412F73" w:rsidRDefault="00E84A39" w:rsidP="00412F73">
      <w:pPr>
        <w:pStyle w:val="Standard"/>
        <w:spacing w:line="276" w:lineRule="auto"/>
        <w:ind w:left="5103"/>
        <w:jc w:val="left"/>
        <w:rPr>
          <w:rFonts w:cs="Times New Roman"/>
          <w:smallCaps/>
          <w:sz w:val="32"/>
          <w:szCs w:val="32"/>
          <w:lang w:val="pl-PL"/>
        </w:rPr>
      </w:pPr>
      <w:r w:rsidRPr="00E84A39">
        <w:rPr>
          <w:rFonts w:cs="Times New Roman"/>
          <w:smallCaps/>
          <w:sz w:val="32"/>
          <w:szCs w:val="32"/>
          <w:lang w:val="pl-PL"/>
        </w:rPr>
        <w:t>Promotor:</w:t>
      </w:r>
    </w:p>
    <w:p w14:paraId="6C2268FF" w14:textId="77777777" w:rsidR="00412F73" w:rsidRDefault="00D31BA0" w:rsidP="00412F73">
      <w:pPr>
        <w:pStyle w:val="Standard"/>
        <w:spacing w:line="276" w:lineRule="auto"/>
        <w:ind w:left="5103"/>
        <w:jc w:val="left"/>
        <w:rPr>
          <w:rFonts w:cs="Times New Roman"/>
          <w:smallCaps/>
          <w:sz w:val="32"/>
          <w:szCs w:val="32"/>
          <w:lang w:val="pl-PL"/>
        </w:rPr>
      </w:pPr>
      <w:r w:rsidRPr="00E84A39">
        <w:rPr>
          <w:rFonts w:cs="Times New Roman"/>
          <w:smallCaps/>
          <w:sz w:val="32"/>
          <w:szCs w:val="32"/>
          <w:lang w:val="pl-PL"/>
        </w:rPr>
        <w:t>dr inż. Dominik Łuczak</w:t>
      </w:r>
    </w:p>
    <w:p w14:paraId="7F22EB5B" w14:textId="77777777" w:rsidR="00D31BA0" w:rsidRDefault="00E84A39" w:rsidP="00412F73">
      <w:pPr>
        <w:pStyle w:val="Standard"/>
        <w:spacing w:line="276" w:lineRule="auto"/>
        <w:ind w:left="5103"/>
        <w:jc w:val="left"/>
        <w:rPr>
          <w:rFonts w:cs="Times New Roman"/>
          <w:smallCaps/>
          <w:sz w:val="22"/>
          <w:szCs w:val="32"/>
          <w:lang w:val="pl-PL"/>
        </w:rPr>
      </w:pPr>
      <w:r>
        <w:rPr>
          <w:rFonts w:cs="Times New Roman"/>
          <w:smallCaps/>
          <w:sz w:val="22"/>
          <w:szCs w:val="32"/>
          <w:lang w:val="pl-PL"/>
        </w:rPr>
        <w:t>d</w:t>
      </w:r>
      <w:r w:rsidR="000B42A5" w:rsidRPr="00E84A39">
        <w:rPr>
          <w:rFonts w:cs="Times New Roman"/>
          <w:smallCaps/>
          <w:sz w:val="22"/>
          <w:szCs w:val="32"/>
          <w:lang w:val="pl-PL"/>
        </w:rPr>
        <w:t>ominik.L</w:t>
      </w:r>
      <w:r w:rsidR="00D31BA0" w:rsidRPr="00E84A39">
        <w:rPr>
          <w:rFonts w:cs="Times New Roman"/>
          <w:smallCaps/>
          <w:sz w:val="22"/>
          <w:szCs w:val="32"/>
          <w:lang w:val="pl-PL"/>
        </w:rPr>
        <w:t>uczak@put.poznan.pl</w:t>
      </w:r>
    </w:p>
    <w:p w14:paraId="79ABF179" w14:textId="77777777" w:rsidR="00412F73" w:rsidRDefault="0045754B" w:rsidP="00571E2A">
      <w:pPr>
        <w:pStyle w:val="Standard"/>
        <w:spacing w:line="276" w:lineRule="auto"/>
        <w:ind w:left="5103"/>
        <w:jc w:val="left"/>
        <w:rPr>
          <w:rFonts w:cs="Times New Roman"/>
          <w:smallCaps/>
          <w:sz w:val="22"/>
          <w:szCs w:val="32"/>
          <w:lang w:val="pl-PL"/>
        </w:rPr>
      </w:pPr>
      <w:r w:rsidRPr="0045754B">
        <w:rPr>
          <w:rFonts w:cs="Times New Roman"/>
          <w:smallCaps/>
          <w:sz w:val="22"/>
          <w:szCs w:val="32"/>
          <w:lang w:val="pl-PL"/>
        </w:rPr>
        <w:t>Potwierdzam przyjęcie pracy</w:t>
      </w:r>
      <w:r w:rsidR="009D61FA">
        <w:rPr>
          <w:rFonts w:cs="Times New Roman"/>
          <w:smallCaps/>
          <w:sz w:val="22"/>
          <w:szCs w:val="32"/>
          <w:lang w:val="pl-PL"/>
        </w:rPr>
        <w:br/>
      </w:r>
      <w:r w:rsidR="009D61FA">
        <w:rPr>
          <w:rFonts w:cs="Times New Roman"/>
          <w:smallCaps/>
          <w:sz w:val="22"/>
          <w:szCs w:val="32"/>
          <w:lang w:val="pl-PL"/>
        </w:rPr>
        <w:br/>
      </w:r>
    </w:p>
    <w:p w14:paraId="545BB30E" w14:textId="77777777" w:rsidR="00412F73" w:rsidRDefault="009D61FA" w:rsidP="00571E2A">
      <w:pPr>
        <w:pStyle w:val="Standard"/>
        <w:spacing w:line="276" w:lineRule="auto"/>
        <w:ind w:left="5103"/>
        <w:jc w:val="left"/>
        <w:rPr>
          <w:rFonts w:cs="Times New Roman"/>
          <w:smallCaps/>
          <w:sz w:val="22"/>
          <w:szCs w:val="32"/>
          <w:lang w:val="pl-PL"/>
        </w:rPr>
      </w:pPr>
      <w:r>
        <w:rPr>
          <w:rFonts w:cs="Times New Roman"/>
          <w:smallCaps/>
          <w:sz w:val="22"/>
          <w:szCs w:val="32"/>
          <w:lang w:val="pl-PL"/>
        </w:rPr>
        <w:t>………………………………..</w:t>
      </w:r>
    </w:p>
    <w:p w14:paraId="5CF102EA" w14:textId="77777777" w:rsidR="00412F73" w:rsidRPr="00E84A39" w:rsidRDefault="009D61FA" w:rsidP="009D61FA">
      <w:pPr>
        <w:pStyle w:val="Standard"/>
        <w:spacing w:line="276" w:lineRule="auto"/>
        <w:ind w:left="5103"/>
        <w:jc w:val="left"/>
        <w:rPr>
          <w:rFonts w:cs="Times New Roman"/>
          <w:smallCaps/>
          <w:sz w:val="22"/>
          <w:szCs w:val="32"/>
          <w:lang w:val="pl-PL"/>
        </w:rPr>
      </w:pPr>
      <w:r w:rsidRPr="009D61FA">
        <w:rPr>
          <w:rFonts w:cs="Times New Roman"/>
          <w:i/>
          <w:smallCaps/>
          <w:sz w:val="22"/>
          <w:szCs w:val="32"/>
          <w:lang w:val="pl-PL"/>
        </w:rPr>
        <w:t xml:space="preserve">data i podpis </w:t>
      </w:r>
      <w:r>
        <w:rPr>
          <w:rFonts w:cs="Times New Roman"/>
          <w:i/>
          <w:smallCaps/>
          <w:sz w:val="22"/>
          <w:szCs w:val="32"/>
          <w:lang w:val="pl-PL"/>
        </w:rPr>
        <w:t>promotora</w:t>
      </w:r>
      <w:r w:rsidRPr="009D61FA">
        <w:rPr>
          <w:rFonts w:cs="Times New Roman"/>
          <w:i/>
          <w:smallCaps/>
          <w:sz w:val="22"/>
          <w:szCs w:val="32"/>
          <w:lang w:val="pl-PL"/>
        </w:rPr>
        <w:t xml:space="preserve"> pracy</w:t>
      </w:r>
    </w:p>
    <w:p w14:paraId="2509BB41" w14:textId="77777777" w:rsidR="00412F73" w:rsidRDefault="00D31BA0" w:rsidP="00B2281B">
      <w:pPr>
        <w:pStyle w:val="Standard"/>
        <w:jc w:val="center"/>
      </w:pPr>
      <w:r w:rsidRPr="00D31BA0">
        <w:br w:type="page"/>
      </w:r>
      <w:r w:rsidR="00412F73">
        <w:lastRenderedPageBreak/>
        <w:br w:type="page"/>
      </w:r>
    </w:p>
    <w:p w14:paraId="016163D7" w14:textId="77777777" w:rsidR="00412F73" w:rsidRDefault="00412F73">
      <w:pPr>
        <w:spacing w:line="259" w:lineRule="auto"/>
        <w:jc w:val="left"/>
        <w:rPr>
          <w:b/>
          <w:sz w:val="40"/>
          <w:szCs w:val="40"/>
          <w:u w:val="single"/>
        </w:rPr>
      </w:pPr>
      <w:r w:rsidRPr="00412F73">
        <w:rPr>
          <w:b/>
          <w:sz w:val="40"/>
          <w:szCs w:val="40"/>
          <w:u w:val="single"/>
        </w:rPr>
        <w:lastRenderedPageBreak/>
        <w:t>Karta opisu pracy (otrzymana z Instytutu)</w:t>
      </w:r>
    </w:p>
    <w:p w14:paraId="5009277F" w14:textId="48BE3324" w:rsidR="00A8533C" w:rsidRPr="00A8533C" w:rsidRDefault="00A8533C">
      <w:pPr>
        <w:spacing w:line="259" w:lineRule="auto"/>
        <w:jc w:val="left"/>
        <w:rPr>
          <w:b/>
          <w:sz w:val="40"/>
          <w:szCs w:val="40"/>
        </w:rPr>
      </w:pPr>
      <w:r w:rsidRPr="00A8533C">
        <w:rPr>
          <w:b/>
          <w:sz w:val="40"/>
          <w:szCs w:val="40"/>
        </w:rPr>
        <w:t>Po</w:t>
      </w:r>
      <w:r w:rsidR="00412F73" w:rsidRPr="00A8533C">
        <w:rPr>
          <w:b/>
          <w:sz w:val="40"/>
          <w:szCs w:val="40"/>
        </w:rPr>
        <w:t xml:space="preserve"> </w:t>
      </w:r>
      <w:r w:rsidR="003E0EAC" w:rsidRPr="00A8533C">
        <w:rPr>
          <w:b/>
          <w:sz w:val="40"/>
          <w:szCs w:val="40"/>
        </w:rPr>
        <w:t>wydruku,</w:t>
      </w:r>
      <w:r>
        <w:rPr>
          <w:b/>
          <w:sz w:val="40"/>
          <w:szCs w:val="40"/>
        </w:rPr>
        <w:t xml:space="preserve"> lecz przed bindowaniem</w:t>
      </w:r>
      <w:r w:rsidR="00412F73" w:rsidRPr="00A8533C">
        <w:rPr>
          <w:b/>
          <w:sz w:val="40"/>
          <w:szCs w:val="40"/>
        </w:rPr>
        <w:t xml:space="preserve"> </w:t>
      </w:r>
      <w:r w:rsidRPr="00A8533C">
        <w:rPr>
          <w:b/>
          <w:sz w:val="40"/>
          <w:szCs w:val="40"/>
        </w:rPr>
        <w:t>podmień</w:t>
      </w:r>
      <w:r w:rsidR="00412F73" w:rsidRPr="00A8533C">
        <w:rPr>
          <w:b/>
          <w:sz w:val="40"/>
          <w:szCs w:val="40"/>
        </w:rPr>
        <w:t xml:space="preserve"> bieżącą stronę</w:t>
      </w:r>
      <w:r w:rsidRPr="00A8533C">
        <w:rPr>
          <w:b/>
          <w:sz w:val="40"/>
          <w:szCs w:val="40"/>
        </w:rPr>
        <w:t xml:space="preserve"> na kartę otrzymaną z Instytutu</w:t>
      </w:r>
      <w:r w:rsidR="00412F73" w:rsidRPr="00A8533C">
        <w:rPr>
          <w:b/>
          <w:sz w:val="40"/>
          <w:szCs w:val="40"/>
        </w:rPr>
        <w:t>.</w:t>
      </w:r>
      <w:r w:rsidRPr="00A8533C">
        <w:rPr>
          <w:b/>
          <w:sz w:val="40"/>
          <w:szCs w:val="40"/>
        </w:rPr>
        <w:t xml:space="preserve"> </w:t>
      </w:r>
    </w:p>
    <w:p w14:paraId="103FDD90" w14:textId="3142B86F" w:rsidR="00412F73" w:rsidRPr="00A8533C" w:rsidRDefault="00A8533C" w:rsidP="00A8533C">
      <w:pPr>
        <w:spacing w:line="259" w:lineRule="auto"/>
        <w:rPr>
          <w:b/>
          <w:sz w:val="40"/>
          <w:szCs w:val="40"/>
        </w:rPr>
      </w:pPr>
      <w:r w:rsidRPr="00A8533C">
        <w:rPr>
          <w:b/>
          <w:sz w:val="40"/>
          <w:szCs w:val="40"/>
        </w:rPr>
        <w:t>W wersji „do dziekanatu” wstaw oryginał karty tematu.</w:t>
      </w:r>
      <w:r>
        <w:rPr>
          <w:b/>
          <w:sz w:val="40"/>
          <w:szCs w:val="40"/>
        </w:rPr>
        <w:t xml:space="preserve"> Natomiast w</w:t>
      </w:r>
      <w:r w:rsidRPr="00A8533C">
        <w:rPr>
          <w:b/>
          <w:sz w:val="40"/>
          <w:szCs w:val="40"/>
        </w:rPr>
        <w:t xml:space="preserve"> wersj</w:t>
      </w:r>
      <w:r w:rsidR="003E0EAC">
        <w:rPr>
          <w:b/>
          <w:sz w:val="40"/>
          <w:szCs w:val="40"/>
        </w:rPr>
        <w:t>ach</w:t>
      </w:r>
      <w:r w:rsidRPr="00A8533C">
        <w:rPr>
          <w:b/>
          <w:sz w:val="40"/>
          <w:szCs w:val="40"/>
        </w:rPr>
        <w:t xml:space="preserve"> dla promotora </w:t>
      </w:r>
      <w:r>
        <w:rPr>
          <w:b/>
          <w:sz w:val="40"/>
          <w:szCs w:val="40"/>
        </w:rPr>
        <w:br/>
      </w:r>
      <w:r w:rsidRPr="00A8533C">
        <w:rPr>
          <w:b/>
          <w:sz w:val="40"/>
          <w:szCs w:val="40"/>
        </w:rPr>
        <w:t>i recenzenta wstaw kopię karty tematu.</w:t>
      </w:r>
    </w:p>
    <w:p w14:paraId="3F99ADFD" w14:textId="77777777" w:rsidR="00A8533C" w:rsidRPr="00A8533C" w:rsidRDefault="00A8533C" w:rsidP="00A8533C">
      <w:pPr>
        <w:spacing w:line="259" w:lineRule="auto"/>
        <w:jc w:val="left"/>
        <w:rPr>
          <w:b/>
          <w:sz w:val="28"/>
          <w:szCs w:val="28"/>
        </w:rPr>
      </w:pPr>
    </w:p>
    <w:p w14:paraId="635CB2AE" w14:textId="05B49184" w:rsidR="00A8533C" w:rsidRPr="00412F73" w:rsidRDefault="00A8533C" w:rsidP="00515961">
      <w:pPr>
        <w:spacing w:line="259" w:lineRule="auto"/>
        <w:rPr>
          <w:b/>
          <w:sz w:val="40"/>
          <w:szCs w:val="40"/>
          <w:u w:val="single"/>
        </w:rPr>
      </w:pPr>
      <w:r w:rsidRPr="00A8533C">
        <w:rPr>
          <w:b/>
          <w:sz w:val="28"/>
          <w:szCs w:val="28"/>
        </w:rPr>
        <w:t xml:space="preserve">Proszę dodatkowo przygotować rozszerzone streszczenie promocyjne pracy dyplomowej w celu umieszczenia na stronie ZSEP (format </w:t>
      </w:r>
      <w:proofErr w:type="spellStart"/>
      <w:r w:rsidRPr="00A8533C">
        <w:rPr>
          <w:b/>
          <w:sz w:val="28"/>
          <w:szCs w:val="28"/>
        </w:rPr>
        <w:t>docx</w:t>
      </w:r>
      <w:proofErr w:type="spellEnd"/>
      <w:r w:rsidRPr="00A8533C">
        <w:rPr>
          <w:b/>
          <w:sz w:val="28"/>
          <w:szCs w:val="28"/>
        </w:rPr>
        <w:t>/</w:t>
      </w:r>
      <w:proofErr w:type="spellStart"/>
      <w:r w:rsidRPr="00A8533C">
        <w:rPr>
          <w:b/>
          <w:sz w:val="28"/>
          <w:szCs w:val="28"/>
        </w:rPr>
        <w:t>doc</w:t>
      </w:r>
      <w:proofErr w:type="spellEnd"/>
      <w:r w:rsidRPr="00A8533C">
        <w:rPr>
          <w:b/>
          <w:sz w:val="28"/>
          <w:szCs w:val="28"/>
        </w:rPr>
        <w:t>). Przykładowe rozszerzone streszczenia znajdują się pod adresem http://zsep.cie.put.poznan.pl/index.php/dydaktyka/prace-dyplomowe . W streszczeniu proszę umieścić cel pracy i zakres przeprowadzonych prac. Proszę pamiętać o dodaniu ilustracji uzyskanych wyników.</w:t>
      </w:r>
    </w:p>
    <w:p w14:paraId="7D23A877" w14:textId="77777777" w:rsidR="00412F73" w:rsidRDefault="00412F73">
      <w:pPr>
        <w:spacing w:line="259" w:lineRule="auto"/>
        <w:jc w:val="left"/>
      </w:pPr>
    </w:p>
    <w:p w14:paraId="5C02C9B0" w14:textId="0B673320" w:rsidR="00A8533C" w:rsidRDefault="00412F73">
      <w:pPr>
        <w:spacing w:line="259" w:lineRule="auto"/>
        <w:jc w:val="left"/>
      </w:pPr>
      <w:r>
        <w:br w:type="page"/>
      </w:r>
      <w:r w:rsidR="00A8533C">
        <w:lastRenderedPageBreak/>
        <w:br w:type="page"/>
      </w:r>
    </w:p>
    <w:p w14:paraId="11211457" w14:textId="77777777" w:rsidR="00412F73" w:rsidRDefault="00412F73">
      <w:pPr>
        <w:spacing w:line="259" w:lineRule="auto"/>
        <w:jc w:val="left"/>
      </w:pPr>
    </w:p>
    <w:p w14:paraId="72004F1C" w14:textId="77777777" w:rsidR="00412F73" w:rsidRPr="008A7D69" w:rsidRDefault="00412F73">
      <w:pPr>
        <w:spacing w:line="259" w:lineRule="auto"/>
        <w:jc w:val="left"/>
        <w:rPr>
          <w:smallCaps/>
          <w:sz w:val="32"/>
          <w:szCs w:val="36"/>
        </w:rPr>
      </w:pPr>
      <w:r w:rsidRPr="008A7D69">
        <w:rPr>
          <w:smallCaps/>
          <w:sz w:val="32"/>
          <w:szCs w:val="36"/>
        </w:rPr>
        <w:t>Streszczenie</w:t>
      </w:r>
    </w:p>
    <w:p w14:paraId="10E7CDC6" w14:textId="77777777" w:rsidR="00412F73" w:rsidRDefault="00412F73">
      <w:pPr>
        <w:spacing w:line="259" w:lineRule="auto"/>
        <w:jc w:val="left"/>
      </w:pPr>
    </w:p>
    <w:p w14:paraId="27CDEE49" w14:textId="77777777" w:rsidR="00412F73" w:rsidRDefault="00412F73">
      <w:pPr>
        <w:spacing w:line="259" w:lineRule="auto"/>
        <w:jc w:val="left"/>
      </w:pPr>
    </w:p>
    <w:p w14:paraId="223B39B1" w14:textId="77777777" w:rsidR="00412F73" w:rsidRPr="008A7D69" w:rsidRDefault="00412F73">
      <w:pPr>
        <w:spacing w:line="259" w:lineRule="auto"/>
        <w:jc w:val="left"/>
        <w:rPr>
          <w:smallCaps/>
          <w:sz w:val="32"/>
          <w:szCs w:val="32"/>
        </w:rPr>
      </w:pPr>
      <w:proofErr w:type="spellStart"/>
      <w:r w:rsidRPr="008A7D69">
        <w:rPr>
          <w:smallCaps/>
          <w:sz w:val="32"/>
          <w:szCs w:val="32"/>
        </w:rPr>
        <w:t>Abstract</w:t>
      </w:r>
      <w:proofErr w:type="spellEnd"/>
    </w:p>
    <w:p w14:paraId="5521069A" w14:textId="77777777" w:rsidR="00412F73" w:rsidRDefault="00412F73">
      <w:pPr>
        <w:spacing w:line="259" w:lineRule="auto"/>
        <w:jc w:val="left"/>
      </w:pPr>
      <w:r w:rsidRPr="00412F73">
        <w:t>(j. angielski)</w:t>
      </w:r>
    </w:p>
    <w:p w14:paraId="6F0730D6" w14:textId="77777777" w:rsidR="00412F73" w:rsidRDefault="00412F73">
      <w:pPr>
        <w:spacing w:line="259" w:lineRule="auto"/>
        <w:jc w:val="left"/>
      </w:pPr>
      <w:r>
        <w:br w:type="page"/>
      </w:r>
    </w:p>
    <w:p w14:paraId="01E97B5B" w14:textId="77777777" w:rsidR="00412F73" w:rsidRDefault="00412F73">
      <w:pPr>
        <w:spacing w:line="259" w:lineRule="auto"/>
        <w:jc w:val="left"/>
      </w:pPr>
      <w:r>
        <w:lastRenderedPageBreak/>
        <w:br w:type="page"/>
      </w:r>
    </w:p>
    <w:sdt>
      <w:sdtPr>
        <w:rPr>
          <w:rFonts w:eastAsiaTheme="minorHAnsi"/>
          <w:sz w:val="22"/>
          <w:szCs w:val="22"/>
          <w:lang w:eastAsia="en-US"/>
        </w:rPr>
        <w:id w:val="-108468104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52DFE0A" w14:textId="77777777" w:rsidR="00412F73" w:rsidRPr="0086786C" w:rsidRDefault="00412F73" w:rsidP="0086786C">
          <w:pPr>
            <w:pStyle w:val="Nagwekspisutreci"/>
          </w:pPr>
          <w:r w:rsidRPr="0086786C">
            <w:t>Spis treści</w:t>
          </w:r>
        </w:p>
        <w:p w14:paraId="052DE3FE" w14:textId="6B4ED6ED" w:rsidR="00515961" w:rsidRDefault="00412F73">
          <w:pPr>
            <w:pStyle w:val="Spistreci1"/>
            <w:tabs>
              <w:tab w:val="left" w:pos="44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r w:rsidRPr="0086786C">
            <w:fldChar w:fldCharType="begin"/>
          </w:r>
          <w:r w:rsidRPr="0086786C">
            <w:instrText xml:space="preserve"> TOC \o "1-3" \h \z \u </w:instrText>
          </w:r>
          <w:r w:rsidRPr="0086786C">
            <w:fldChar w:fldCharType="separate"/>
          </w:r>
          <w:hyperlink w:anchor="_Toc29920791" w:history="1">
            <w:r w:rsidR="00515961" w:rsidRPr="00C36895">
              <w:rPr>
                <w:rStyle w:val="Hipercze"/>
              </w:rPr>
              <w:t>1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Wstęp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1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8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4C904C5B" w14:textId="43D507DD" w:rsidR="00515961" w:rsidRDefault="00546CE2">
          <w:pPr>
            <w:pStyle w:val="Spistreci1"/>
            <w:tabs>
              <w:tab w:val="left" w:pos="44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2" w:history="1">
            <w:r w:rsidR="00515961" w:rsidRPr="00C36895">
              <w:rPr>
                <w:rStyle w:val="Hipercze"/>
              </w:rPr>
              <w:t>2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Przykładowy rozdział – wymogi redakcyjne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2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8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56CE2B07" w14:textId="2927D72F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3" w:history="1">
            <w:r w:rsidR="00515961" w:rsidRPr="00C36895">
              <w:rPr>
                <w:rStyle w:val="Hipercze"/>
              </w:rPr>
              <w:t>2.1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Skróty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3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9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3E55A1EE" w14:textId="436C261D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4" w:history="1">
            <w:r w:rsidR="00515961" w:rsidRPr="00C36895">
              <w:rPr>
                <w:rStyle w:val="Hipercze"/>
              </w:rPr>
              <w:t>2.2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Bazy literatury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4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9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763200FF" w14:textId="348945CB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5" w:history="1">
            <w:r w:rsidR="00515961" w:rsidRPr="00C36895">
              <w:rPr>
                <w:rStyle w:val="Hipercze"/>
              </w:rPr>
              <w:t>2.3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Zarządzanie literaturą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5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9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775D3929" w14:textId="73A2FF35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6" w:history="1">
            <w:r w:rsidR="00515961" w:rsidRPr="00C36895">
              <w:rPr>
                <w:rStyle w:val="Hipercze"/>
              </w:rPr>
              <w:t>2.4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Wzory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6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9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4E66C3EB" w14:textId="3057A321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7" w:history="1">
            <w:r w:rsidR="00515961" w:rsidRPr="00C36895">
              <w:rPr>
                <w:rStyle w:val="Hipercze"/>
              </w:rPr>
              <w:t>2.5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Rysunki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7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10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5776E91C" w14:textId="57DACC9E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8" w:history="1">
            <w:r w:rsidR="00515961" w:rsidRPr="00C36895">
              <w:rPr>
                <w:rStyle w:val="Hipercze"/>
              </w:rPr>
              <w:t>2.6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Tabele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8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10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07D9AFBE" w14:textId="1FF90F0A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799" w:history="1">
            <w:r w:rsidR="00515961" w:rsidRPr="00C36895">
              <w:rPr>
                <w:rStyle w:val="Hipercze"/>
              </w:rPr>
              <w:t>2.7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Listingi kodu źródłowego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799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10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4537B3F6" w14:textId="0852DFC7" w:rsidR="00515961" w:rsidRDefault="00546CE2">
          <w:pPr>
            <w:pStyle w:val="Spistreci2"/>
            <w:tabs>
              <w:tab w:val="left" w:pos="88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800" w:history="1">
            <w:r w:rsidR="00515961" w:rsidRPr="00C36895">
              <w:rPr>
                <w:rStyle w:val="Hipercze"/>
              </w:rPr>
              <w:t>2.8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Wstawianie odsyłaczy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800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11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04FFB718" w14:textId="216F4028" w:rsidR="00515961" w:rsidRDefault="00546CE2">
          <w:pPr>
            <w:pStyle w:val="Spistreci1"/>
            <w:tabs>
              <w:tab w:val="left" w:pos="440"/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801" w:history="1">
            <w:r w:rsidR="00515961" w:rsidRPr="00C36895">
              <w:rPr>
                <w:rStyle w:val="Hipercze"/>
              </w:rPr>
              <w:t>3</w:t>
            </w:r>
            <w:r w:rsidR="00515961">
              <w:rPr>
                <w:rFonts w:asciiTheme="minorHAnsi" w:eastAsiaTheme="minorEastAsia" w:hAnsiTheme="minorHAnsi" w:cstheme="minorBidi"/>
                <w:noProof/>
                <w:lang w:eastAsia="pl-PL"/>
              </w:rPr>
              <w:tab/>
            </w:r>
            <w:r w:rsidR="00515961" w:rsidRPr="00C36895">
              <w:rPr>
                <w:rStyle w:val="Hipercze"/>
              </w:rPr>
              <w:t>Podsumowanie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801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11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611FB536" w14:textId="5C47E1ED" w:rsidR="00515961" w:rsidRDefault="00546CE2">
          <w:pPr>
            <w:pStyle w:val="Spistreci1"/>
            <w:tabs>
              <w:tab w:val="right" w:leader="dot" w:pos="8493"/>
            </w:tabs>
            <w:rPr>
              <w:rFonts w:asciiTheme="minorHAnsi" w:eastAsiaTheme="minorEastAsia" w:hAnsiTheme="minorHAnsi" w:cstheme="minorBidi"/>
              <w:noProof/>
              <w:lang w:eastAsia="pl-PL"/>
            </w:rPr>
          </w:pPr>
          <w:hyperlink w:anchor="_Toc29920802" w:history="1">
            <w:r w:rsidR="00515961" w:rsidRPr="00C36895">
              <w:rPr>
                <w:rStyle w:val="Hipercze"/>
              </w:rPr>
              <w:t>Literatura</w:t>
            </w:r>
            <w:r w:rsidR="00515961">
              <w:rPr>
                <w:noProof/>
                <w:webHidden/>
              </w:rPr>
              <w:tab/>
            </w:r>
            <w:r w:rsidR="00515961">
              <w:rPr>
                <w:noProof/>
                <w:webHidden/>
              </w:rPr>
              <w:fldChar w:fldCharType="begin"/>
            </w:r>
            <w:r w:rsidR="00515961">
              <w:rPr>
                <w:noProof/>
                <w:webHidden/>
              </w:rPr>
              <w:instrText xml:space="preserve"> PAGEREF _Toc29920802 \h </w:instrText>
            </w:r>
            <w:r w:rsidR="00515961">
              <w:rPr>
                <w:noProof/>
                <w:webHidden/>
              </w:rPr>
            </w:r>
            <w:r w:rsidR="00515961">
              <w:rPr>
                <w:noProof/>
                <w:webHidden/>
              </w:rPr>
              <w:fldChar w:fldCharType="separate"/>
            </w:r>
            <w:r w:rsidR="00515961">
              <w:rPr>
                <w:noProof/>
                <w:webHidden/>
              </w:rPr>
              <w:t>11</w:t>
            </w:r>
            <w:r w:rsidR="00515961">
              <w:rPr>
                <w:noProof/>
                <w:webHidden/>
              </w:rPr>
              <w:fldChar w:fldCharType="end"/>
            </w:r>
          </w:hyperlink>
        </w:p>
        <w:p w14:paraId="19A0939D" w14:textId="1877B9E0" w:rsidR="00412F73" w:rsidRDefault="00412F73">
          <w:r w:rsidRPr="0086786C">
            <w:rPr>
              <w:b/>
              <w:bCs/>
            </w:rPr>
            <w:fldChar w:fldCharType="end"/>
          </w:r>
        </w:p>
      </w:sdtContent>
    </w:sdt>
    <w:p w14:paraId="404BA735" w14:textId="77777777" w:rsidR="00412F73" w:rsidRDefault="00412F73">
      <w:pPr>
        <w:spacing w:line="259" w:lineRule="auto"/>
        <w:jc w:val="left"/>
      </w:pPr>
      <w:r>
        <w:br w:type="page"/>
      </w:r>
    </w:p>
    <w:p w14:paraId="315A666F" w14:textId="77777777" w:rsidR="00412F73" w:rsidRDefault="00412F73" w:rsidP="000800CA">
      <w:pPr>
        <w:pStyle w:val="Nagwek1"/>
      </w:pPr>
      <w:bookmarkStart w:id="1" w:name="_Toc29920791"/>
      <w:r>
        <w:lastRenderedPageBreak/>
        <w:t>Wstęp</w:t>
      </w:r>
      <w:bookmarkEnd w:id="1"/>
    </w:p>
    <w:p w14:paraId="7418836B" w14:textId="010B1125" w:rsidR="00637884" w:rsidRDefault="008A7D69" w:rsidP="00637884">
      <w:r>
        <w:t xml:space="preserve">Szablon pracy dyplomowej przeznaczony </w:t>
      </w:r>
      <w:r w:rsidR="00826693">
        <w:t xml:space="preserve">jest </w:t>
      </w:r>
      <w:r>
        <w:t xml:space="preserve">dla studentów kierunku </w:t>
      </w:r>
      <w:r w:rsidR="00515961" w:rsidRPr="00515961">
        <w:rPr>
          <w:i/>
          <w:iCs/>
        </w:rPr>
        <w:t>a</w:t>
      </w:r>
      <w:r w:rsidRPr="00515961">
        <w:rPr>
          <w:i/>
          <w:iCs/>
        </w:rPr>
        <w:t>u</w:t>
      </w:r>
      <w:r w:rsidR="009645DB" w:rsidRPr="00515961">
        <w:rPr>
          <w:i/>
          <w:iCs/>
        </w:rPr>
        <w:t xml:space="preserve">tomatyka i </w:t>
      </w:r>
      <w:r w:rsidR="00515961" w:rsidRPr="00515961">
        <w:rPr>
          <w:i/>
          <w:iCs/>
        </w:rPr>
        <w:t>r</w:t>
      </w:r>
      <w:r w:rsidR="009645DB" w:rsidRPr="00515961">
        <w:rPr>
          <w:i/>
          <w:iCs/>
        </w:rPr>
        <w:t>obotyka</w:t>
      </w:r>
      <w:r w:rsidR="009645DB">
        <w:t xml:space="preserve"> prowadzonym</w:t>
      </w:r>
      <w:r>
        <w:t xml:space="preserve"> na Wydziale </w:t>
      </w:r>
      <w:r w:rsidR="00515961">
        <w:t>Automatyki, Robotyki i Elektrotechniki</w:t>
      </w:r>
      <w:r>
        <w:t>.</w:t>
      </w:r>
      <w:r w:rsidR="00A3368C">
        <w:t xml:space="preserve"> Zastosowanie ujednoliconego szablonu pozwala spełnić wymogi redakcyjne stawiane pracom dyplomowym.</w:t>
      </w:r>
    </w:p>
    <w:p w14:paraId="6B768A91" w14:textId="77777777" w:rsidR="00A900B0" w:rsidRDefault="00A900B0" w:rsidP="00A900B0">
      <w:r>
        <w:t>Praca powinna być podzielona na części o podanej kolejności:</w:t>
      </w:r>
    </w:p>
    <w:p w14:paraId="3DAECFB1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strona tytułowa,</w:t>
      </w:r>
    </w:p>
    <w:p w14:paraId="76628C3E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karta opisu pracy (otrzymana z Instytutu)</w:t>
      </w:r>
      <w:r w:rsidR="004F2275">
        <w:t>,</w:t>
      </w:r>
    </w:p>
    <w:p w14:paraId="3DAB29A6" w14:textId="77777777" w:rsidR="004F2275" w:rsidRDefault="004F2275" w:rsidP="004F2275">
      <w:pPr>
        <w:pStyle w:val="Akapitzlist"/>
        <w:numPr>
          <w:ilvl w:val="0"/>
          <w:numId w:val="39"/>
        </w:numPr>
      </w:pPr>
      <w:r>
        <w:t>s</w:t>
      </w:r>
      <w:r w:rsidRPr="004F2275">
        <w:t xml:space="preserve">treszczenie i </w:t>
      </w:r>
      <w:proofErr w:type="spellStart"/>
      <w:r>
        <w:t>a</w:t>
      </w:r>
      <w:r w:rsidRPr="004F2275">
        <w:t>bstract</w:t>
      </w:r>
      <w:proofErr w:type="spellEnd"/>
      <w:r w:rsidRPr="004F2275">
        <w:t xml:space="preserve"> (j. angielski)</w:t>
      </w:r>
      <w:r>
        <w:t>,</w:t>
      </w:r>
    </w:p>
    <w:p w14:paraId="6A699A59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spis treści (wykonany automatycznie, aby uniknąć błędnych numerów stron),</w:t>
      </w:r>
    </w:p>
    <w:p w14:paraId="70532863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wstęp,</w:t>
      </w:r>
    </w:p>
    <w:p w14:paraId="414158EC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rozdziały,</w:t>
      </w:r>
    </w:p>
    <w:p w14:paraId="02FD326D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zakończenie,</w:t>
      </w:r>
    </w:p>
    <w:p w14:paraId="46842729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literatura,</w:t>
      </w:r>
    </w:p>
    <w:p w14:paraId="56DF2623" w14:textId="77777777" w:rsidR="00A900B0" w:rsidRDefault="00A900B0" w:rsidP="00A900B0">
      <w:pPr>
        <w:pStyle w:val="Akapitzlist"/>
        <w:numPr>
          <w:ilvl w:val="0"/>
          <w:numId w:val="39"/>
        </w:numPr>
      </w:pPr>
      <w:r>
        <w:t>opcjonalnie załączniki.</w:t>
      </w:r>
    </w:p>
    <w:p w14:paraId="49C7002E" w14:textId="77777777" w:rsidR="00A900B0" w:rsidRDefault="00A900B0" w:rsidP="00637884">
      <w:r>
        <w:t>Wstęp powinien zawierać:</w:t>
      </w:r>
    </w:p>
    <w:p w14:paraId="725EBB07" w14:textId="77777777" w:rsidR="00A900B0" w:rsidRDefault="00A900B0" w:rsidP="00A900B0">
      <w:pPr>
        <w:pStyle w:val="Akapitzlist"/>
        <w:numPr>
          <w:ilvl w:val="0"/>
          <w:numId w:val="41"/>
        </w:numPr>
      </w:pPr>
      <w:r>
        <w:t>uzasadnienie wyboru tematu,</w:t>
      </w:r>
    </w:p>
    <w:p w14:paraId="3739DEF9" w14:textId="77777777" w:rsidR="00A900B0" w:rsidRDefault="00A900B0" w:rsidP="00A900B0">
      <w:pPr>
        <w:pStyle w:val="Akapitzlist"/>
        <w:numPr>
          <w:ilvl w:val="0"/>
          <w:numId w:val="41"/>
        </w:numPr>
      </w:pPr>
      <w:r>
        <w:t>wskazanie celu i zakresu pracy,</w:t>
      </w:r>
    </w:p>
    <w:p w14:paraId="422BD1CB" w14:textId="77777777" w:rsidR="00A900B0" w:rsidRDefault="00A900B0" w:rsidP="00A900B0">
      <w:pPr>
        <w:pStyle w:val="Akapitzlist"/>
        <w:numPr>
          <w:ilvl w:val="0"/>
          <w:numId w:val="41"/>
        </w:numPr>
      </w:pPr>
      <w:r>
        <w:t>założenia i wymagania,</w:t>
      </w:r>
    </w:p>
    <w:p w14:paraId="261C42B2" w14:textId="77777777" w:rsidR="00A900B0" w:rsidRDefault="00A900B0" w:rsidP="00A900B0">
      <w:pPr>
        <w:pStyle w:val="Akapitzlist"/>
        <w:numPr>
          <w:ilvl w:val="0"/>
          <w:numId w:val="41"/>
        </w:numPr>
      </w:pPr>
      <w:r>
        <w:t>streszczenie zawartości poszczególnych rozdziałów</w:t>
      </w:r>
      <w:r w:rsidR="004F2275">
        <w:t xml:space="preserve"> (z podziałem na autorów)</w:t>
      </w:r>
      <w:r>
        <w:t>,</w:t>
      </w:r>
    </w:p>
    <w:p w14:paraId="25377A5C" w14:textId="77777777" w:rsidR="00A900B0" w:rsidRDefault="00A900B0" w:rsidP="00A900B0">
      <w:pPr>
        <w:pStyle w:val="Akapitzlist"/>
        <w:numPr>
          <w:ilvl w:val="0"/>
          <w:numId w:val="41"/>
        </w:numPr>
      </w:pPr>
      <w:r>
        <w:t>uwagi dotyczące realizacji prezentowanego zadania.</w:t>
      </w:r>
    </w:p>
    <w:p w14:paraId="5C5DF123" w14:textId="77777777" w:rsidR="00A900B0" w:rsidRDefault="00A900B0" w:rsidP="00A900B0">
      <w:r>
        <w:t>Rozdziały powinny zawierać:</w:t>
      </w:r>
    </w:p>
    <w:p w14:paraId="72C5B797" w14:textId="77777777" w:rsidR="00515961" w:rsidRDefault="00515961" w:rsidP="00515961">
      <w:pPr>
        <w:pStyle w:val="Akapitzlist"/>
        <w:numPr>
          <w:ilvl w:val="0"/>
          <w:numId w:val="43"/>
        </w:numPr>
      </w:pPr>
      <w:r>
        <w:t>W przypadku prac realizowanych zespołowo zamieszczenie informacji o autorstwie.</w:t>
      </w:r>
    </w:p>
    <w:p w14:paraId="1AF8C421" w14:textId="1C47FA7B" w:rsidR="00A900B0" w:rsidRDefault="004F2275" w:rsidP="000351CD">
      <w:pPr>
        <w:pStyle w:val="Akapitzlist"/>
        <w:numPr>
          <w:ilvl w:val="0"/>
          <w:numId w:val="43"/>
        </w:numPr>
      </w:pPr>
      <w:r>
        <w:t>Wstęp zawierający krótkie omówienie prezentowanego w rozdziale zagadnienia, które w dalszej części jest opisywane szerzej i bardziej szczegółowo.</w:t>
      </w:r>
    </w:p>
    <w:p w14:paraId="207322C2" w14:textId="77777777" w:rsidR="004F2275" w:rsidRDefault="00D024A6" w:rsidP="00643071">
      <w:pPr>
        <w:pStyle w:val="Akapitzlist"/>
        <w:numPr>
          <w:ilvl w:val="0"/>
          <w:numId w:val="43"/>
        </w:numPr>
      </w:pPr>
      <w:r>
        <w:t>Przedstawienie części analitycznej oraz doświadczalnej (praktycznie wykonanego układu sterowania, układu automatycznej regulacji, przeprowadzonych badań).</w:t>
      </w:r>
    </w:p>
    <w:p w14:paraId="7C093A19" w14:textId="77777777" w:rsidR="00A900B0" w:rsidRDefault="00A900B0" w:rsidP="00A900B0">
      <w:r>
        <w:t>Zakończenie powinno zawierać:</w:t>
      </w:r>
    </w:p>
    <w:p w14:paraId="0906D82E" w14:textId="77777777" w:rsidR="00A900B0" w:rsidRDefault="00A900B0" w:rsidP="00A900B0">
      <w:pPr>
        <w:pStyle w:val="Akapitzlist"/>
        <w:numPr>
          <w:ilvl w:val="0"/>
          <w:numId w:val="42"/>
        </w:numPr>
      </w:pPr>
      <w:r>
        <w:t>podsumowanie wyników pracy,</w:t>
      </w:r>
    </w:p>
    <w:p w14:paraId="66A0235E" w14:textId="77777777" w:rsidR="00A900B0" w:rsidRDefault="00A900B0" w:rsidP="00A900B0">
      <w:pPr>
        <w:pStyle w:val="Akapitzlist"/>
        <w:numPr>
          <w:ilvl w:val="0"/>
          <w:numId w:val="42"/>
        </w:numPr>
      </w:pPr>
      <w:r>
        <w:t>ogólną ocenę dokonań,</w:t>
      </w:r>
    </w:p>
    <w:p w14:paraId="2879B201" w14:textId="77777777" w:rsidR="00A900B0" w:rsidRDefault="00A900B0" w:rsidP="00A900B0">
      <w:pPr>
        <w:pStyle w:val="Akapitzlist"/>
        <w:numPr>
          <w:ilvl w:val="0"/>
          <w:numId w:val="42"/>
        </w:numPr>
      </w:pPr>
      <w:r>
        <w:t>opis napotkanych problemów,</w:t>
      </w:r>
    </w:p>
    <w:p w14:paraId="5FAE9692" w14:textId="77777777" w:rsidR="00A900B0" w:rsidRDefault="00A900B0" w:rsidP="00A900B0">
      <w:pPr>
        <w:pStyle w:val="Akapitzlist"/>
        <w:numPr>
          <w:ilvl w:val="0"/>
          <w:numId w:val="42"/>
        </w:numPr>
      </w:pPr>
      <w:r>
        <w:t>opis dalszych kierunków badań nad tematem oraz opis nierozstrzygniętych kwestii.</w:t>
      </w:r>
    </w:p>
    <w:p w14:paraId="47D34072" w14:textId="77777777" w:rsidR="00D024A6" w:rsidRDefault="00D024A6" w:rsidP="00D024A6">
      <w:r>
        <w:t>Pracę dyplomową musi cechować:</w:t>
      </w:r>
      <w:r w:rsidR="00D02101">
        <w:t xml:space="preserve"> </w:t>
      </w:r>
      <w:r>
        <w:t>precyzyjne, ścisłe i obiektywne przedstawienie przedmiotu pracy z wyraźnym zaznaczeniem wyników własnych autora</w:t>
      </w:r>
      <w:r w:rsidR="00D02101">
        <w:t>/autorów</w:t>
      </w:r>
      <w:r>
        <w:t xml:space="preserve"> na tle </w:t>
      </w:r>
      <w:r w:rsidR="00D02101">
        <w:t>istniejącego stanu wiedzy (</w:t>
      </w:r>
      <w:r>
        <w:t>materiałów źródłowych</w:t>
      </w:r>
      <w:r w:rsidR="00D02101">
        <w:t>).</w:t>
      </w:r>
      <w:r>
        <w:t xml:space="preserve"> </w:t>
      </w:r>
      <w:r w:rsidR="00D02101">
        <w:t xml:space="preserve">Dodatkowo autor musi dochować staranności w </w:t>
      </w:r>
      <w:r>
        <w:t>zachowani</w:t>
      </w:r>
      <w:r w:rsidR="00D02101">
        <w:t>u</w:t>
      </w:r>
      <w:r>
        <w:t xml:space="preserve"> wymagań formalnych</w:t>
      </w:r>
      <w:r w:rsidR="00D02101">
        <w:t xml:space="preserve"> oraz</w:t>
      </w:r>
      <w:r>
        <w:t xml:space="preserve"> es</w:t>
      </w:r>
      <w:r w:rsidR="00D02101">
        <w:t>tetyki wykonania</w:t>
      </w:r>
      <w:r>
        <w:t>.</w:t>
      </w:r>
    </w:p>
    <w:p w14:paraId="0E5C345A" w14:textId="77777777" w:rsidR="00A900B0" w:rsidRPr="00637884" w:rsidRDefault="00A900B0" w:rsidP="00A900B0">
      <w:r>
        <w:t>Zalecana objętość pracy to ok. 3</w:t>
      </w:r>
      <w:r w:rsidR="00A32F28">
        <w:t>5</w:t>
      </w:r>
      <w:r>
        <w:t xml:space="preserve"> -</w:t>
      </w:r>
      <w:r w:rsidR="00A32F28">
        <w:t xml:space="preserve"> </w:t>
      </w:r>
      <w:r>
        <w:t>50 stron.</w:t>
      </w:r>
    </w:p>
    <w:p w14:paraId="0251197F" w14:textId="77777777" w:rsidR="00A3368C" w:rsidRDefault="00A3368C" w:rsidP="00A3368C">
      <w:pPr>
        <w:pStyle w:val="Nagwek1"/>
      </w:pPr>
      <w:bookmarkStart w:id="2" w:name="_Ref405726587"/>
      <w:bookmarkStart w:id="3" w:name="_Toc29920792"/>
      <w:r>
        <w:t>Przykładowy rozdział</w:t>
      </w:r>
      <w:r w:rsidR="0087079A">
        <w:t xml:space="preserve"> – wymogi redakcyjne</w:t>
      </w:r>
      <w:bookmarkEnd w:id="2"/>
      <w:bookmarkEnd w:id="3"/>
    </w:p>
    <w:p w14:paraId="7C4BC479" w14:textId="77777777" w:rsidR="00A32F28" w:rsidRPr="00A32F28" w:rsidRDefault="00A32F28" w:rsidP="00A32F28">
      <w:r>
        <w:t xml:space="preserve">W rozdziale przedstawiono podstawowe wymogi redakcyjne </w:t>
      </w:r>
      <w:r w:rsidR="006B69A5">
        <w:t>oraz przedstawiono</w:t>
      </w:r>
      <w:r>
        <w:t xml:space="preserve"> właściwe zarządzani</w:t>
      </w:r>
      <w:r w:rsidR="006B69A5">
        <w:t>e</w:t>
      </w:r>
      <w:r>
        <w:t>: literaturą, wzorami, rysunkami</w:t>
      </w:r>
      <w:r w:rsidR="00434A58">
        <w:t>, kodem źródłowym</w:t>
      </w:r>
      <w:r>
        <w:t xml:space="preserve"> oraz tabelami. Wszystkie wykorzystane w pracy obiekty muszą zawierać informację o autorstwie.</w:t>
      </w:r>
    </w:p>
    <w:p w14:paraId="01BD3DAA" w14:textId="77777777" w:rsidR="00A32F28" w:rsidRDefault="00A32F28" w:rsidP="00FE2CF3">
      <w:pPr>
        <w:pStyle w:val="Nagwek2"/>
        <w:ind w:left="426" w:hanging="426"/>
      </w:pPr>
      <w:bookmarkStart w:id="4" w:name="_Toc29920793"/>
      <w:r>
        <w:lastRenderedPageBreak/>
        <w:t>Skróty</w:t>
      </w:r>
      <w:bookmarkEnd w:id="4"/>
    </w:p>
    <w:p w14:paraId="53F355EF" w14:textId="77777777" w:rsidR="00A32F28" w:rsidRDefault="00A32F28" w:rsidP="00A32F28">
      <w:r>
        <w:t>W</w:t>
      </w:r>
      <w:r w:rsidR="006B69A5">
        <w:t>szystkie skróty muszą zostać rozwinięte przy pierwszym użyciu. W przypadku skrótów obcojęzycznych należy dodatkowo podać tłumaczenie rozwinięcia</w:t>
      </w:r>
      <w:r w:rsidR="00882C6D">
        <w:t xml:space="preserve"> w języku polskim (np. </w:t>
      </w:r>
      <w:r w:rsidR="006B69A5" w:rsidRPr="006B69A5">
        <w:t xml:space="preserve">PID (regulator proporcjonalno-całkująco-różniczkujący, ang. </w:t>
      </w:r>
      <w:proofErr w:type="spellStart"/>
      <w:r w:rsidR="006B69A5" w:rsidRPr="006B69A5">
        <w:t>proportional-integral-derivative</w:t>
      </w:r>
      <w:proofErr w:type="spellEnd"/>
      <w:r w:rsidR="006B69A5" w:rsidRPr="006B69A5">
        <w:t xml:space="preserve"> </w:t>
      </w:r>
      <w:proofErr w:type="spellStart"/>
      <w:r w:rsidR="006B69A5" w:rsidRPr="006B69A5">
        <w:t>controller</w:t>
      </w:r>
      <w:proofErr w:type="spellEnd"/>
      <w:r w:rsidR="006B69A5" w:rsidRPr="006B69A5">
        <w:t>)</w:t>
      </w:r>
      <w:r w:rsidR="00882C6D">
        <w:t>)</w:t>
      </w:r>
      <w:r w:rsidR="006B69A5">
        <w:t xml:space="preserve">. W przypadku wielu skrótów warto rozważyć utworzenie spisu najczęściej stosowanych skrótów </w:t>
      </w:r>
      <w:r w:rsidR="00882C6D">
        <w:t xml:space="preserve">umieszczonego </w:t>
      </w:r>
      <w:r w:rsidR="006B69A5">
        <w:t>na początku pracy oraz powtórzenie rozwinięcia skrótu</w:t>
      </w:r>
      <w:r w:rsidR="00882C6D">
        <w:t xml:space="preserve"> przy pierwszym użyciu</w:t>
      </w:r>
      <w:r w:rsidR="006B69A5">
        <w:t xml:space="preserve"> w poszczególnych rozdziałach głównych.</w:t>
      </w:r>
    </w:p>
    <w:p w14:paraId="39348DFD" w14:textId="77777777" w:rsidR="0005286D" w:rsidRDefault="0005286D" w:rsidP="0005286D">
      <w:pPr>
        <w:pStyle w:val="Nagwek2"/>
        <w:ind w:left="426" w:hanging="426"/>
      </w:pPr>
      <w:bookmarkStart w:id="5" w:name="_Toc29920794"/>
      <w:r>
        <w:t>Bazy literatury</w:t>
      </w:r>
      <w:bookmarkEnd w:id="5"/>
    </w:p>
    <w:p w14:paraId="3037FD6D" w14:textId="77777777" w:rsidR="0005286D" w:rsidRPr="002B74EA" w:rsidRDefault="0005286D" w:rsidP="0005286D">
      <w:r>
        <w:t>Praca dyplomowa powinna charakteryzować się wykorzystaniem literatury z aktualnego stanu techniki (ang. „</w:t>
      </w:r>
      <w:proofErr w:type="spellStart"/>
      <w:r>
        <w:t>state</w:t>
      </w:r>
      <w:proofErr w:type="spellEnd"/>
      <w:r>
        <w:t xml:space="preserve"> of the art”). W tym celu należy korzystać z właściwych kanałów dystrybucji publikacji naukowych. W szczególności należy korzystać z publikacji naukowych opublikowanych w czasopismach naukowych lub konferencji naukowych. Należy unikać korzystania z innych</w:t>
      </w:r>
      <w:r w:rsidR="002B74EA">
        <w:t xml:space="preserve"> źródeł.</w:t>
      </w:r>
      <w:r>
        <w:t xml:space="preserve"> W celu znalezienia właściwej publikacji można skorzystać z system</w:t>
      </w:r>
      <w:r w:rsidR="002B74EA">
        <w:t>u</w:t>
      </w:r>
      <w:r>
        <w:t xml:space="preserve"> wyszukiwania publikacji</w:t>
      </w:r>
      <w:r w:rsidR="002B74EA">
        <w:t xml:space="preserve"> tj.</w:t>
      </w:r>
      <w:r>
        <w:t xml:space="preserve"> </w:t>
      </w:r>
      <w:hyperlink r:id="rId9" w:history="1">
        <w:r w:rsidRPr="00F37476">
          <w:rPr>
            <w:rStyle w:val="Hipercze"/>
            <w:noProof w:val="0"/>
          </w:rPr>
          <w:t>https://scholar.google.pl/</w:t>
        </w:r>
      </w:hyperlink>
      <w:r>
        <w:t xml:space="preserve"> lub </w:t>
      </w:r>
      <w:hyperlink r:id="rId10" w:history="1">
        <w:r w:rsidRPr="00F37476">
          <w:rPr>
            <w:rStyle w:val="Hipercze"/>
            <w:noProof w:val="0"/>
          </w:rPr>
          <w:t>https://ieeexplore.ieee.org</w:t>
        </w:r>
      </w:hyperlink>
      <w:r>
        <w:t xml:space="preserve"> . Artykuły opublikowane w trybie „</w:t>
      </w:r>
      <w:r w:rsidRPr="0005286D">
        <w:t xml:space="preserve">Open </w:t>
      </w:r>
      <w:proofErr w:type="spellStart"/>
      <w:r w:rsidRPr="0005286D">
        <w:t>access</w:t>
      </w:r>
      <w:proofErr w:type="spellEnd"/>
      <w:r>
        <w:t>”</w:t>
      </w:r>
      <w:r w:rsidRPr="0005286D">
        <w:t xml:space="preserve"> </w:t>
      </w:r>
      <w:r>
        <w:t xml:space="preserve">są dostępne bezpłatnie. Część czasopism naukowych </w:t>
      </w:r>
      <w:r w:rsidR="002B74EA">
        <w:t xml:space="preserve">ma płatny dostęp do artykułów. Aktualny wykaz zasobów, do których dostęp wykupiono dla Politechniki Poznańskiej ujęto na stronie biblioteki </w:t>
      </w:r>
      <w:hyperlink r:id="rId11" w:history="1">
        <w:r w:rsidR="002B74EA" w:rsidRPr="00F37476">
          <w:rPr>
            <w:rStyle w:val="Hipercze"/>
            <w:noProof w:val="0"/>
          </w:rPr>
          <w:t>http://library.put.poznan.pl</w:t>
        </w:r>
      </w:hyperlink>
      <w:r w:rsidR="002B74EA">
        <w:t xml:space="preserve"> w zakładce </w:t>
      </w:r>
      <w:r w:rsidR="002B74EA" w:rsidRPr="002B74EA">
        <w:rPr>
          <w:i/>
        </w:rPr>
        <w:t>E-zasoby</w:t>
      </w:r>
      <w:r w:rsidR="002B74EA">
        <w:t>.</w:t>
      </w:r>
    </w:p>
    <w:p w14:paraId="6F020241" w14:textId="77777777" w:rsidR="00A3368C" w:rsidRDefault="00A3368C" w:rsidP="00FE2CF3">
      <w:pPr>
        <w:pStyle w:val="Nagwek2"/>
        <w:ind w:left="426" w:hanging="426"/>
      </w:pPr>
      <w:bookmarkStart w:id="6" w:name="_Toc29920795"/>
      <w:r>
        <w:t>Zarządzanie literaturą</w:t>
      </w:r>
      <w:bookmarkEnd w:id="6"/>
    </w:p>
    <w:p w14:paraId="3B1D78A4" w14:textId="1CF1D794" w:rsidR="00A900B0" w:rsidRDefault="0087079A" w:rsidP="00637884">
      <w:r>
        <w:t xml:space="preserve">Podczas pisania pracy dyplomowej należy zapoznać się z istniejącym stanem wiedzy. Wykonanie tej czynności polega na lekturze publikacji naukowych, monografii oraz </w:t>
      </w:r>
      <w:r w:rsidR="00515961">
        <w:t>dokumentacji technicznej</w:t>
      </w:r>
      <w:r>
        <w:t xml:space="preserve">. </w:t>
      </w:r>
      <w:r w:rsidR="009E3635">
        <w:t xml:space="preserve">Zadanie zostanie w pełni </w:t>
      </w:r>
      <w:r w:rsidR="00515961">
        <w:t>wykonane,</w:t>
      </w:r>
      <w:r w:rsidR="009E3635">
        <w:t xml:space="preserve"> jeśli zostanie zapisana</w:t>
      </w:r>
      <w:r>
        <w:t xml:space="preserve"> informacj</w:t>
      </w:r>
      <w:r w:rsidR="009E3635">
        <w:t>a</w:t>
      </w:r>
      <w:r>
        <w:t xml:space="preserve"> o źródle materiału, z którego korzystano. </w:t>
      </w:r>
      <w:r w:rsidR="009E3635">
        <w:t xml:space="preserve">Notatki można wykonać ręcznie lub korzystając z dedykowanych narzędzi. Warto w tym miejscu wspomnieć o normie PN-ISO-690 </w:t>
      </w:r>
      <w:r w:rsidR="009E3635">
        <w:fldChar w:fldCharType="begin"/>
      </w:r>
      <w:r w:rsidR="00AE755A">
        <w:instrText xml:space="preserve"> ADDIN ZOTERO_ITEM CSL_CITATION {"citationID":"JQ2xXkGb","properties":{"formattedCitation":"[3]","plainCitation":"[3]"},"citationItems":[{"id":536,"uris":["http://zotero.org/users/1114042/items/44FGG4UJ"],"uri":["http://zotero.org/users/1114042/items/44FGG4UJ"],"itemData":{"id":536,"type":"entry-encyclopedia","title":"ISO 690","container-title":"Wikipedia, wolna encyklopedia","source":"Wikipedia","abstract":"ISO 690 – opracowany przez organizację Międzynarodową Organizację Normalizacyjną (ISO) standard tworzenia cytowań i bibliografii załącznikowej we wszelkiego rodzaju dokumentach.","URL":"http://pl.wikipedia.org/w/index.php?title=ISO_690&amp;oldid=38364628","note":"Page Version ID: 38364628","language":"pl","accessed":{"date-parts":[["2014",11,27]]}}}],"schema":"https://github.com/citation-style-language/schema/raw/master/csl-citation.json"} </w:instrText>
      </w:r>
      <w:r w:rsidR="009E3635">
        <w:fldChar w:fldCharType="separate"/>
      </w:r>
      <w:r w:rsidR="00AE755A" w:rsidRPr="00AE755A">
        <w:t>[3]</w:t>
      </w:r>
      <w:r w:rsidR="009E3635">
        <w:fldChar w:fldCharType="end"/>
      </w:r>
      <w:r w:rsidR="009E3635">
        <w:t>, która określa zasady</w:t>
      </w:r>
      <w:r w:rsidR="009E3635" w:rsidRPr="007001CD">
        <w:t xml:space="preserve"> </w:t>
      </w:r>
      <w:r w:rsidR="009E3635">
        <w:t>sporządzania</w:t>
      </w:r>
      <w:r w:rsidR="009E3635" w:rsidRPr="007001CD">
        <w:t xml:space="preserve"> bibliografii </w:t>
      </w:r>
      <w:r w:rsidR="009E3635">
        <w:t>w różnego</w:t>
      </w:r>
      <w:r w:rsidR="009E3635" w:rsidRPr="007001CD">
        <w:t xml:space="preserve"> rodzaju dokumentach.</w:t>
      </w:r>
      <w:r w:rsidR="009E3635">
        <w:t xml:space="preserve"> </w:t>
      </w:r>
      <w:proofErr w:type="spellStart"/>
      <w:r w:rsidR="00FE2CF3">
        <w:t>Zotero</w:t>
      </w:r>
      <w:proofErr w:type="spellEnd"/>
      <w:r w:rsidR="00FE2CF3">
        <w:t xml:space="preserve"> </w:t>
      </w:r>
      <w:r w:rsidR="009E3635">
        <w:t xml:space="preserve">jest systemem </w:t>
      </w:r>
      <w:r w:rsidR="00FE2CF3">
        <w:t>pozwala</w:t>
      </w:r>
      <w:r w:rsidR="009E3635">
        <w:t>jącym</w:t>
      </w:r>
      <w:r w:rsidR="00FE2CF3">
        <w:t xml:space="preserve"> na łatwe zarządzanie zbiorem literatury</w:t>
      </w:r>
      <w:r w:rsidR="009E3635">
        <w:t xml:space="preserve"> </w:t>
      </w:r>
      <w:r w:rsidR="009E3635">
        <w:fldChar w:fldCharType="begin"/>
      </w:r>
      <w:r w:rsidR="00AE755A">
        <w:instrText xml:space="preserve"> ADDIN ZOTERO_ITEM CSL_CITATION {"citationID":"1v3dt7n2en","properties":{"formattedCitation":"[4]","plainCitation":"[4]"},"citationItems":[{"id":538,"uris":["http://zotero.org/users/1114042/items/E7S857SZ"],"uri":["http://zotero.org/users/1114042/items/E7S857SZ"],"itemData":{"id":538,"type":"webpage","title":"Zotero | Home","URL":"https://www.zotero.org/","accessed":{"date-parts":[["2014",12,7]]}}}],"schema":"https://github.com/citation-style-language/schema/raw/master/csl-citation.json"} </w:instrText>
      </w:r>
      <w:r w:rsidR="009E3635">
        <w:fldChar w:fldCharType="separate"/>
      </w:r>
      <w:r w:rsidR="00AE755A" w:rsidRPr="00AE755A">
        <w:t>[4]</w:t>
      </w:r>
      <w:r w:rsidR="009E3635">
        <w:fldChar w:fldCharType="end"/>
      </w:r>
      <w:r w:rsidR="00FE2CF3">
        <w:t xml:space="preserve">. </w:t>
      </w:r>
      <w:r w:rsidR="009E3635">
        <w:t xml:space="preserve">Działa jako niezależna aplikacja lub wtyczka do przeglądarki internetowej oraz edytora tekstu. </w:t>
      </w:r>
      <w:r w:rsidR="00FE2CF3">
        <w:t xml:space="preserve">Wykorzystanie wtyczki w przeglądarce internetowej </w:t>
      </w:r>
      <w:proofErr w:type="spellStart"/>
      <w:r w:rsidR="00FE2CF3">
        <w:t>Firefox</w:t>
      </w:r>
      <w:proofErr w:type="spellEnd"/>
      <w:r w:rsidR="00FE2CF3">
        <w:t xml:space="preserve"> </w:t>
      </w:r>
      <w:r w:rsidR="00FE2CF3">
        <w:fldChar w:fldCharType="begin"/>
      </w:r>
      <w:r w:rsidR="00AE755A">
        <w:instrText xml:space="preserve"> ADDIN ZOTERO_ITEM CSL_CITATION {"citationID":"18f8l2gt9l","properties":{"formattedCitation":"[5]","plainCitation":"[5]"},"citationItems":[{"id":525,"uris":["http://zotero.org/users/1114042/items/SMI2FFN4"],"uri":["http://zotero.org/users/1114042/items/SMI2FFN4"],"itemData":{"id":525,"type":"webpage","title":"Przeglądarka Firefox","container-title":"Mozilla","URL":"https://www.mozilla.org/pl/firefox/desktop/","accessed":{"date-parts":[["2014",11,27]]}}}],"schema":"https://github.com/citation-style-language/schema/raw/master/csl-citation.json"} </w:instrText>
      </w:r>
      <w:r w:rsidR="00FE2CF3">
        <w:fldChar w:fldCharType="separate"/>
      </w:r>
      <w:r w:rsidR="00AE755A" w:rsidRPr="00AE755A">
        <w:t>[5]</w:t>
      </w:r>
      <w:r w:rsidR="00FE2CF3">
        <w:fldChar w:fldCharType="end"/>
      </w:r>
      <w:r w:rsidR="00FE2CF3">
        <w:t xml:space="preserve"> pozwala na szybkie dodawanie publikacji do zbioru lokalnego. W celu właściwej konfiguracji skorzystaj z instrukcji </w:t>
      </w:r>
      <w:r w:rsidR="00434A58">
        <w:t>przedstawione</w:t>
      </w:r>
      <w:r w:rsidR="00515961">
        <w:t>j</w:t>
      </w:r>
      <w:r>
        <w:t xml:space="preserve"> </w:t>
      </w:r>
      <w:r w:rsidR="0086786C">
        <w:t>na stronie internetowej</w:t>
      </w:r>
      <w:r>
        <w:t xml:space="preserve"> </w:t>
      </w:r>
      <w:r w:rsidR="00FE2CF3">
        <w:fldChar w:fldCharType="begin"/>
      </w:r>
      <w:r w:rsidR="00AE755A">
        <w:instrText xml:space="preserve"> ADDIN ZOTERO_ITEM CSL_CITATION {"citationID":"Y9G7jmm8","properties":{"formattedCitation":"[6]","plainCitation":"[6]"},"citationItems":[{"id":523,"uris":["http://zotero.org/users/1114042/items/KBUK23G4"],"uri":["http://zotero.org/users/1114042/items/KBUK23G4"],"itemData":{"id":523,"type":"webpage","title":"Jak zainstalować i skonfigurować Zotero?","container-title":"Warsztat badacza – Emanuel Kulczycki","abstract":"W pierwszym odcinku pokazałem Wam Dlaczego warto używać menedżera bibliografii? Po emisji „Niezbędnika…” pojawiło się wiele pytań dotyczących tego, w jaki sposób zainstalować Zotero, aby „było dobrze”. O to i odpowiedź na ten problem. Ustawcie sobie Full HD 1080p na playerze. Miłego oglądania! Film udostępniony na licencji CC BY-​NC-​SA 3.0 PL.        Zapisz się na newsletter i bądź na bieżąco. Email *","URL":"http://ekulczycki.pl/warsztat_badacza/jak-zainstalowac-i-skonfigurowac-zotero/","accessed":{"date-parts":[["2014",11,27]]}}}],"schema":"https://github.com/citation-style-language/schema/raw/master/csl-citation.json"} </w:instrText>
      </w:r>
      <w:r w:rsidR="00FE2CF3">
        <w:fldChar w:fldCharType="separate"/>
      </w:r>
      <w:r w:rsidR="00AE755A" w:rsidRPr="00AE755A">
        <w:t>[6]</w:t>
      </w:r>
      <w:r w:rsidR="00FE2CF3">
        <w:fldChar w:fldCharType="end"/>
      </w:r>
      <w:r w:rsidR="00FE2CF3">
        <w:t>.</w:t>
      </w:r>
      <w:r w:rsidR="007001CD">
        <w:t xml:space="preserve"> </w:t>
      </w:r>
    </w:p>
    <w:p w14:paraId="74A9FD52" w14:textId="77777777" w:rsidR="0087079A" w:rsidRDefault="0087079A" w:rsidP="0087079A">
      <w:pPr>
        <w:pStyle w:val="Nagwek2"/>
      </w:pPr>
      <w:bookmarkStart w:id="7" w:name="_Toc29920796"/>
      <w:r>
        <w:t>Wzory</w:t>
      </w:r>
      <w:bookmarkEnd w:id="7"/>
    </w:p>
    <w:p w14:paraId="38683983" w14:textId="3A9B5D4D" w:rsidR="0087079A" w:rsidRDefault="0087079A" w:rsidP="0087079A">
      <w:r>
        <w:t xml:space="preserve">Stosowanie wzorów jest </w:t>
      </w:r>
      <w:r w:rsidR="009E3635">
        <w:t xml:space="preserve">również </w:t>
      </w:r>
      <w:r>
        <w:t>istotne do właściwego opisu problemu oraz jego rozwiązania matematycznego. Właściwe przytoczone w te</w:t>
      </w:r>
      <w:r w:rsidR="0058311F">
        <w:t>kście pozwalają na zrozumienie</w:t>
      </w:r>
      <w:r>
        <w:t xml:space="preserve"> całości zagadnienia. </w:t>
      </w:r>
      <w:r w:rsidR="00515961">
        <w:t>Zatem w</w:t>
      </w:r>
      <w:r>
        <w:t xml:space="preserve">ażnym jest umiejętne dodawanie oraz odwoływanie się do wzorów. System </w:t>
      </w:r>
      <w:proofErr w:type="spellStart"/>
      <w:r>
        <w:t>MathType</w:t>
      </w:r>
      <w:proofErr w:type="spellEnd"/>
      <w:r w:rsidR="0086786C">
        <w:t xml:space="preserve"> </w:t>
      </w:r>
      <w:r w:rsidR="0086786C">
        <w:fldChar w:fldCharType="begin"/>
      </w:r>
      <w:r w:rsidR="00AE755A">
        <w:instrText xml:space="preserve"> ADDIN ZOTERO_ITEM CSL_CITATION {"citationID":"a85glw7q","properties":{"formattedCitation":"[7]","plainCitation":"[7]"},"citationItems":[{"id":527,"uris":["http://zotero.org/users/1114042/items/QEVWC62A"],"uri":["http://zotero.org/users/1114042/items/QEVWC62A"],"itemData":{"id":527,"type":"webpage","title":"MathType - Equation Editor","URL":"http://www.dessci.com/en/products/mathtype/","accessed":{"date-parts":[["2014",11,27]]}}}],"schema":"https://github.com/citation-style-language/schema/raw/master/csl-citation.json"} </w:instrText>
      </w:r>
      <w:r w:rsidR="0086786C">
        <w:fldChar w:fldCharType="separate"/>
      </w:r>
      <w:r w:rsidR="00AE755A" w:rsidRPr="00AE755A">
        <w:t>[7]</w:t>
      </w:r>
      <w:r w:rsidR="0086786C">
        <w:fldChar w:fldCharType="end"/>
      </w:r>
      <w:r>
        <w:t xml:space="preserve"> umożliwia zarządzanie wzorami</w:t>
      </w:r>
      <w:r w:rsidR="0058311F">
        <w:t xml:space="preserve">. Interfejs pozwala na wprowadzanie wzorów w sposób graficzny lub tekstowy zgodny z składnią </w:t>
      </w:r>
      <w:proofErr w:type="spellStart"/>
      <w:r w:rsidR="0058311F" w:rsidRPr="0058311F">
        <w:t>LaTeX</w:t>
      </w:r>
      <w:proofErr w:type="spellEnd"/>
      <w:r w:rsidR="0058311F">
        <w:t xml:space="preserve"> </w:t>
      </w:r>
      <w:r w:rsidR="0058311F">
        <w:fldChar w:fldCharType="begin"/>
      </w:r>
      <w:r w:rsidR="00AE755A">
        <w:instrText xml:space="preserve"> ADDIN ZOTERO_ITEM CSL_CITATION {"citationID":"1guv51tn9j","properties":{"formattedCitation":"[8]","plainCitation":"[8]"},"citationItems":[{"id":540,"uris":["http://zotero.org/users/1114042/items/IKI3TIMH"],"uri":["http://zotero.org/users/1114042/items/IKI3TIMH"],"itemData":{"id":540,"type":"webpage","title":"LaTeX – A document preparation system","URL":"http://www.latex-project.org/","accessed":{"date-parts":[["2014",12,7]]}}}],"schema":"https://github.com/citation-style-language/schema/raw/master/csl-citation.json"} </w:instrText>
      </w:r>
      <w:r w:rsidR="0058311F">
        <w:fldChar w:fldCharType="separate"/>
      </w:r>
      <w:r w:rsidR="00AE755A" w:rsidRPr="00AE755A">
        <w:t>[8]</w:t>
      </w:r>
      <w:r w:rsidR="0058311F">
        <w:fldChar w:fldCharType="end"/>
      </w:r>
      <w:r w:rsidR="0086786C">
        <w:t xml:space="preserve">. Instrukcja obsługi </w:t>
      </w:r>
      <w:r w:rsidR="0058311F">
        <w:t xml:space="preserve">do programu </w:t>
      </w:r>
      <w:proofErr w:type="spellStart"/>
      <w:r w:rsidR="0058311F">
        <w:t>MathType</w:t>
      </w:r>
      <w:proofErr w:type="spellEnd"/>
      <w:r w:rsidR="0058311F">
        <w:t xml:space="preserve"> </w:t>
      </w:r>
      <w:r w:rsidR="0086786C">
        <w:t xml:space="preserve">dostępna jest na stronie internetowej </w:t>
      </w:r>
      <w:r w:rsidR="0086786C">
        <w:fldChar w:fldCharType="begin"/>
      </w:r>
      <w:r w:rsidR="00AE755A">
        <w:instrText xml:space="preserve"> ADDIN ZOTERO_ITEM CSL_CITATION {"citationID":"OGsVZekJ","properties":{"formattedCitation":"[9]","plainCitation":"[9]"},"citationItems":[{"id":530,"uris":["http://zotero.org/users/1114042/items/2MUVBET7"],"uri":["http://zotero.org/users/1114042/items/2MUVBET7"],"itemData":{"id":530,"type":"article","title":"MathType 5.0 Manual - MathType5WinManual.pdf","URL":"http://www.dessci.com/en/dl/MathType5WinManual.pdf","accessed":{"date-parts":[["2014",11,27]]}}}],"schema":"https://github.com/citation-style-language/schema/raw/master/csl-citation.json"} </w:instrText>
      </w:r>
      <w:r w:rsidR="0086786C">
        <w:fldChar w:fldCharType="separate"/>
      </w:r>
      <w:r w:rsidR="00AE755A" w:rsidRPr="00AE755A">
        <w:t>[9]</w:t>
      </w:r>
      <w:r w:rsidR="0086786C">
        <w:fldChar w:fldCharType="end"/>
      </w:r>
      <w:r w:rsidR="0086786C">
        <w:t xml:space="preserve">. </w:t>
      </w:r>
      <w:r w:rsidR="00E34028">
        <w:t xml:space="preserve">Przykładowo zamieszczono równanie </w:t>
      </w:r>
      <w:r w:rsidR="00E34028">
        <w:fldChar w:fldCharType="begin"/>
      </w:r>
      <w:r w:rsidR="00E34028">
        <w:instrText xml:space="preserve"> GOTOBUTTON ZEqnNum373460  \* MERGEFORMAT </w:instrText>
      </w:r>
      <w:r w:rsidR="00546CE2">
        <w:fldChar w:fldCharType="begin"/>
      </w:r>
      <w:r w:rsidR="00546CE2">
        <w:instrText xml:space="preserve"> REF ZEqnNum373460 \* Charformat </w:instrText>
      </w:r>
      <w:r w:rsidR="00546CE2">
        <w:instrText xml:space="preserve">\! \* MERGEFORMAT </w:instrText>
      </w:r>
      <w:r w:rsidR="00546CE2">
        <w:fldChar w:fldCharType="separate"/>
      </w:r>
      <w:r w:rsidR="005F08F6">
        <w:instrText>(1)</w:instrText>
      </w:r>
      <w:r w:rsidR="00546CE2">
        <w:fldChar w:fldCharType="end"/>
      </w:r>
      <w:r w:rsidR="00E34028">
        <w:fldChar w:fldCharType="end"/>
      </w:r>
      <w:r w:rsidR="0058311F">
        <w:t xml:space="preserve"> skopiowane bezpośrednio z strony internetowej </w:t>
      </w:r>
      <w:r w:rsidR="0058311F">
        <w:fldChar w:fldCharType="begin"/>
      </w:r>
      <w:r w:rsidR="00AE755A">
        <w:instrText xml:space="preserve"> ADDIN ZOTERO_ITEM CSL_CITATION {"citationID":"v29j2u6fv","properties":{"formattedCitation":"[10]","plainCitation":"[10]"},"citationItems":[{"id":531,"uris":["http://zotero.org/users/1114042/items/UJ3UX57M"],"uri":["http://zotero.org/users/1114042/items/UJ3UX57M"],"itemData":{"id":531,"type":"entry-encyclopedia","title":"Transformacja falkowa","container-title":"Wikipedia, wolna encyklopedia","source":"Wikipedia","abstract":"Transformacja falkowa jest przekształceniem podobnym do transformacji Fouriera. Oba przekształcenia opierają się na wykorzystaniu operacji iloczynu skalarnego badanego sygnału s(t) i pozostałej części, zwanej \"jądrem przekształcenia”. Główna różnica między tymi przekształceniami to właśnie owe jądro.","URL":"http://pl.wikipedia.org/w/index.php?title=Transformacja_falkowa&amp;oldid=38481890","note":"Page Version ID: 38481890","language":"pl","accessed":{"date-parts":[["2014",11,27]]}}}],"schema":"https://github.com/citation-style-language/schema/raw/master/csl-citation.json"} </w:instrText>
      </w:r>
      <w:r w:rsidR="0058311F">
        <w:fldChar w:fldCharType="separate"/>
      </w:r>
      <w:r w:rsidR="00AE755A" w:rsidRPr="00AE755A">
        <w:t>[10]</w:t>
      </w:r>
      <w:r w:rsidR="0058311F">
        <w:fldChar w:fldCharType="end"/>
      </w:r>
      <w:r w:rsidR="0058311F">
        <w:t xml:space="preserve"> do systemu </w:t>
      </w:r>
      <w:proofErr w:type="spellStart"/>
      <w:r w:rsidR="0058311F">
        <w:t>MathType</w:t>
      </w:r>
      <w:proofErr w:type="spellEnd"/>
      <w:r w:rsidR="00E34028">
        <w:t>.</w:t>
      </w:r>
      <w:r w:rsidR="00B264A4">
        <w:t xml:space="preserve"> Wszystkie </w:t>
      </w:r>
      <w:r w:rsidR="00951C17">
        <w:t xml:space="preserve">oznaczenia symboliczne </w:t>
      </w:r>
      <w:r w:rsidR="00B264A4">
        <w:t xml:space="preserve">użyte </w:t>
      </w:r>
      <w:r w:rsidR="00951C17">
        <w:t>w wzorze</w:t>
      </w:r>
      <w:r w:rsidR="00B264A4">
        <w:t xml:space="preserve"> </w:t>
      </w:r>
      <w:r w:rsidR="00951C17">
        <w:t>muszą zostać objaśnione w teście.</w:t>
      </w:r>
    </w:p>
    <w:p w14:paraId="117320D9" w14:textId="77777777" w:rsidR="00E34028" w:rsidRDefault="00E34028" w:rsidP="00E34028">
      <w:pPr>
        <w:pStyle w:val="MTDisplayEquation"/>
      </w:pPr>
      <w:r>
        <w:tab/>
      </w:r>
      <w:r w:rsidRPr="00E34028">
        <w:rPr>
          <w:position w:val="-32"/>
        </w:rPr>
        <w:object w:dxaOrig="2700" w:dyaOrig="740" w14:anchorId="32AC35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37.05pt" o:ole="">
            <v:imagedata r:id="rId12" o:title=""/>
          </v:shape>
          <o:OLEObject Type="Embed" ProgID="Equation.DSMT4" ShapeID="_x0000_i1025" DrawAspect="Content" ObjectID="_1640536728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373460"/>
      <w:r>
        <w:instrText>(</w:instrText>
      </w:r>
      <w:r w:rsidR="0071717B">
        <w:rPr>
          <w:noProof/>
        </w:rPr>
        <w:fldChar w:fldCharType="begin"/>
      </w:r>
      <w:r w:rsidR="0071717B">
        <w:rPr>
          <w:noProof/>
        </w:rPr>
        <w:instrText xml:space="preserve"> SEQ MTEqn \c \* Arabic \* MERGEFORMAT </w:instrText>
      </w:r>
      <w:r w:rsidR="0071717B">
        <w:rPr>
          <w:noProof/>
        </w:rPr>
        <w:fldChar w:fldCharType="separate"/>
      </w:r>
      <w:r w:rsidR="005F08F6">
        <w:rPr>
          <w:noProof/>
        </w:rPr>
        <w:instrText>1</w:instrText>
      </w:r>
      <w:r w:rsidR="0071717B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08BFD889" w14:textId="77777777" w:rsidR="0086786C" w:rsidRDefault="00E34028" w:rsidP="0086786C">
      <w:pPr>
        <w:pStyle w:val="Nagwek2"/>
      </w:pPr>
      <w:bookmarkStart w:id="9" w:name="_Toc29920797"/>
      <w:r>
        <w:lastRenderedPageBreak/>
        <w:t>Rysunki</w:t>
      </w:r>
      <w:bookmarkEnd w:id="9"/>
    </w:p>
    <w:p w14:paraId="42E2BFFC" w14:textId="08D4E3BF" w:rsidR="00E34028" w:rsidRPr="00E34028" w:rsidRDefault="00826693" w:rsidP="00E34028">
      <w:r>
        <w:t>Stosowanie rysunków podobnie jak wzorów ułatwia przedstawienie problemu oraz jego rozwiązania. Praca powinna być zaopatrzona w rysunki objaśniające istotne aspekty. Ważne jest by unikać umieszczania w pracy rysunków bez objaśnień. Każdy r</w:t>
      </w:r>
      <w:r w:rsidR="00E34028">
        <w:t>ysun</w:t>
      </w:r>
      <w:r>
        <w:t>ek</w:t>
      </w:r>
      <w:r w:rsidR="00E34028">
        <w:t xml:space="preserve"> należy podpisać pod obrazkiem.</w:t>
      </w:r>
      <w:r>
        <w:t xml:space="preserve"> Najpierw w tekście umieszcza się odwołanie do obrazka a następnie sam obrazek. Przykładem </w:t>
      </w:r>
      <w:r w:rsidR="00A94CEC">
        <w:t xml:space="preserve">zamieszczenia obrazka </w:t>
      </w:r>
      <w:r>
        <w:t>jest budynek rektoratu Politechniki Poznańskiej (</w:t>
      </w:r>
      <w:r>
        <w:fldChar w:fldCharType="begin"/>
      </w:r>
      <w:r>
        <w:instrText xml:space="preserve"> REF _Ref404878164 \h </w:instrText>
      </w:r>
      <w:r>
        <w:fldChar w:fldCharType="separate"/>
      </w:r>
      <w:r w:rsidR="005F08F6">
        <w:t xml:space="preserve">Rys. </w:t>
      </w:r>
      <w:r w:rsidR="005F08F6">
        <w:rPr>
          <w:noProof/>
        </w:rPr>
        <w:t>1</w:t>
      </w:r>
      <w:r>
        <w:fldChar w:fldCharType="end"/>
      </w:r>
      <w:r>
        <w:t>).</w:t>
      </w:r>
      <w:r w:rsidR="00434A58">
        <w:t xml:space="preserve"> Ponieważ </w:t>
      </w:r>
      <w:r w:rsidR="005F08F6">
        <w:t>przedstawiony</w:t>
      </w:r>
      <w:r w:rsidR="00434A58">
        <w:t xml:space="preserve"> rysunek </w:t>
      </w:r>
      <w:r w:rsidR="005F08F6">
        <w:t xml:space="preserve">nie jest autorski </w:t>
      </w:r>
      <w:r w:rsidR="00515961">
        <w:t xml:space="preserve">dlatego </w:t>
      </w:r>
      <w:r w:rsidR="005F08F6">
        <w:t xml:space="preserve">dodano informację o jego źródle </w:t>
      </w:r>
      <w:r w:rsidR="005F08F6">
        <w:fldChar w:fldCharType="begin"/>
      </w:r>
      <w:r w:rsidR="005F08F6">
        <w:instrText xml:space="preserve"> ADDIN ZOTERO_ITEM CSL_CITATION {"citationID":"OhQTrDo0","properties":{"formattedCitation":"[1]","plainCitation":"[1]"},"citationItems":[{"id":533,"uris":["http://zotero.org/users/1114042/items/UBTDKT59"],"uri":["http://zotero.org/users/1114042/items/UBTDKT59"],"itemData":{"id":533,"type":"graphic","title":"Polski: Rektorat Politechniki Poznańskiej na Wildzie","source":"Wikimedia Commons","archive":"Own work","URL":"http://commons.wikimedia.org/wiki/File:Rektorat_Politechniki_Pozna%C5%84skiej_04.JPG","shortTitle":"Polski","author":[{"family":"Awersowy","given":""}],"issued":{"date-parts":[["2014",5,25]]},"accessed":{"date-parts":[["2014",11,27]]}}}],"schema":"https://github.com/citation-style-language/schema/raw/master/csl-citation.json"} </w:instrText>
      </w:r>
      <w:r w:rsidR="005F08F6">
        <w:fldChar w:fldCharType="separate"/>
      </w:r>
      <w:r w:rsidR="005F08F6" w:rsidRPr="00826693">
        <w:t>[1]</w:t>
      </w:r>
      <w:r w:rsidR="005F08F6">
        <w:fldChar w:fldCharType="end"/>
      </w:r>
      <w:r w:rsidR="005F08F6">
        <w:t xml:space="preserve"> korzystając z systemu </w:t>
      </w:r>
      <w:proofErr w:type="spellStart"/>
      <w:r w:rsidR="005F08F6">
        <w:t>Zotero</w:t>
      </w:r>
      <w:proofErr w:type="spellEnd"/>
      <w:r w:rsidR="005F08F6">
        <w:t>.</w:t>
      </w:r>
    </w:p>
    <w:p w14:paraId="0FEBF394" w14:textId="77777777" w:rsidR="00E34028" w:rsidRDefault="00E34028" w:rsidP="00E34028">
      <w:pPr>
        <w:keepNext/>
        <w:jc w:val="center"/>
      </w:pPr>
      <w:r w:rsidRPr="00E34028">
        <w:rPr>
          <w:noProof/>
          <w:lang w:eastAsia="pl-PL"/>
        </w:rPr>
        <w:drawing>
          <wp:inline distT="0" distB="0" distL="0" distR="0" wp14:anchorId="13979279" wp14:editId="38DADF82">
            <wp:extent cx="1304290" cy="1828800"/>
            <wp:effectExtent l="0" t="0" r="0" b="0"/>
            <wp:docPr id="2" name="Obraz 2" descr="C:\Users\Dominik\Desktop\Rektorat_Politechniki_Poznańskiej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Dominik\Desktop\Rektorat_Politechniki_Poznańskiej_04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EC1DC0" w14:textId="77777777" w:rsidR="00E34028" w:rsidRPr="00E34028" w:rsidRDefault="00E34028" w:rsidP="00290BB4">
      <w:pPr>
        <w:pStyle w:val="Legenda"/>
      </w:pPr>
      <w:bookmarkStart w:id="10" w:name="_Ref404878164"/>
      <w:r>
        <w:t xml:space="preserve">Rys. </w:t>
      </w:r>
      <w:r w:rsidR="0071717B">
        <w:rPr>
          <w:noProof/>
        </w:rPr>
        <w:fldChar w:fldCharType="begin"/>
      </w:r>
      <w:r w:rsidR="0071717B">
        <w:rPr>
          <w:noProof/>
        </w:rPr>
        <w:instrText xml:space="preserve"> SEQ Rys. \* ARABIC </w:instrText>
      </w:r>
      <w:r w:rsidR="0071717B">
        <w:rPr>
          <w:noProof/>
        </w:rPr>
        <w:fldChar w:fldCharType="separate"/>
      </w:r>
      <w:r w:rsidR="005F08F6">
        <w:rPr>
          <w:noProof/>
        </w:rPr>
        <w:t>1</w:t>
      </w:r>
      <w:r w:rsidR="0071717B">
        <w:rPr>
          <w:noProof/>
        </w:rPr>
        <w:fldChar w:fldCharType="end"/>
      </w:r>
      <w:bookmarkEnd w:id="10"/>
      <w:r>
        <w:t xml:space="preserve"> Budynek rektoratu</w:t>
      </w:r>
      <w:r w:rsidR="00826693">
        <w:t xml:space="preserve"> </w:t>
      </w:r>
      <w:r w:rsidR="00826693">
        <w:fldChar w:fldCharType="begin"/>
      </w:r>
      <w:r w:rsidR="00826693">
        <w:instrText xml:space="preserve"> ADDIN ZOTERO_ITEM CSL_CITATION {"citationID":"OhQTrDo0","properties":{"formattedCitation":"[1]","plainCitation":"[1]"},"citationItems":[{"id":533,"uris":["http://zotero.org/users/1114042/items/UBTDKT59"],"uri":["http://zotero.org/users/1114042/items/UBTDKT59"],"itemData":{"id":533,"type":"graphic","title":"Polski: Rektorat Politechniki Poznańskiej na Wildzie","source":"Wikimedia Commons","archive":"Own work","URL":"http://commons.wikimedia.org/wiki/File:Rektorat_Politechniki_Pozna%C5%84skiej_04.JPG","shortTitle":"Polski","author":[{"family":"Awersowy","given":""}],"issued":{"date-parts":[["2014",5,25]]},"accessed":{"date-parts":[["2014",11,27]]}}}],"schema":"https://github.com/citation-style-language/schema/raw/master/csl-citation.json"} </w:instrText>
      </w:r>
      <w:r w:rsidR="00826693">
        <w:fldChar w:fldCharType="separate"/>
      </w:r>
      <w:r w:rsidR="00826693" w:rsidRPr="00826693">
        <w:t>[1]</w:t>
      </w:r>
      <w:r w:rsidR="00826693">
        <w:fldChar w:fldCharType="end"/>
      </w:r>
    </w:p>
    <w:p w14:paraId="223E364E" w14:textId="77777777" w:rsidR="0086786C" w:rsidRDefault="0086786C" w:rsidP="0086786C">
      <w:pPr>
        <w:pStyle w:val="Nagwek2"/>
      </w:pPr>
      <w:bookmarkStart w:id="11" w:name="_Toc29920798"/>
      <w:r>
        <w:t>Tabele</w:t>
      </w:r>
      <w:bookmarkEnd w:id="11"/>
    </w:p>
    <w:p w14:paraId="47B602DC" w14:textId="77777777" w:rsidR="00A94CEC" w:rsidRDefault="00A94CEC" w:rsidP="00A94CEC">
      <w:r>
        <w:t>Stosowanie tabel podobnie jak wzorów oraz rysunków ułatwia czytającemu lekturę</w:t>
      </w:r>
      <w:r w:rsidR="00CB43D2">
        <w:t xml:space="preserve"> </w:t>
      </w:r>
      <w:r w:rsidR="009328C1">
        <w:t>pracy</w:t>
      </w:r>
      <w:r>
        <w:t xml:space="preserve">. Tabela pozwala na przedstawienie danych, parametrów, wzorów oraz innych istotnych informacji w sposób zbiorczy.  Praca powinna zawierać tabele z istotnymi informacjami. Ważne jest by unikać umieszczania w pracy tabel bez objaśnień. Każdą tabele należy podpisać nad tabelą. Najpierw w tekście umieszcza się odwołanie do tabeli a następnie tabelę. Przykład </w:t>
      </w:r>
      <w:r w:rsidR="001F2C5B">
        <w:t xml:space="preserve">prawidłowego </w:t>
      </w:r>
      <w:r>
        <w:t xml:space="preserve">zamieszczenia </w:t>
      </w:r>
      <w:r w:rsidR="009328C1">
        <w:t>tabeli</w:t>
      </w:r>
      <w:r>
        <w:t xml:space="preserve"> </w:t>
      </w:r>
      <w:r w:rsidR="004E3787">
        <w:t>(</w:t>
      </w:r>
      <w:r w:rsidR="00546CE2">
        <w:fldChar w:fldCharType="begin"/>
      </w:r>
      <w:r w:rsidR="00546CE2">
        <w:instrText xml:space="preserve"> REF  _Ref405721281 </w:instrText>
      </w:r>
      <w:r w:rsidR="00546CE2">
        <w:fldChar w:fldCharType="separate"/>
      </w:r>
      <w:r w:rsidR="005F08F6">
        <w:t xml:space="preserve">Tab. </w:t>
      </w:r>
      <w:r w:rsidR="005F08F6">
        <w:rPr>
          <w:noProof/>
        </w:rPr>
        <w:t>1</w:t>
      </w:r>
      <w:r w:rsidR="00546CE2">
        <w:rPr>
          <w:noProof/>
        </w:rPr>
        <w:fldChar w:fldCharType="end"/>
      </w:r>
      <w:r w:rsidR="004E3787">
        <w:t>)</w:t>
      </w:r>
      <w:r>
        <w:t>.</w:t>
      </w:r>
    </w:p>
    <w:p w14:paraId="2C98986D" w14:textId="77777777" w:rsidR="004E3787" w:rsidRDefault="004E3787" w:rsidP="00290BB4">
      <w:pPr>
        <w:pStyle w:val="Legenda"/>
      </w:pPr>
      <w:bookmarkStart w:id="12" w:name="_Ref405721281"/>
      <w:r>
        <w:t xml:space="preserve">Tab. </w:t>
      </w:r>
      <w:r w:rsidR="0071717B">
        <w:rPr>
          <w:noProof/>
        </w:rPr>
        <w:fldChar w:fldCharType="begin"/>
      </w:r>
      <w:r w:rsidR="0071717B">
        <w:rPr>
          <w:noProof/>
        </w:rPr>
        <w:instrText xml:space="preserve"> SEQ Tab. \* ARABIC </w:instrText>
      </w:r>
      <w:r w:rsidR="0071717B">
        <w:rPr>
          <w:noProof/>
        </w:rPr>
        <w:fldChar w:fldCharType="separate"/>
      </w:r>
      <w:r w:rsidR="005F08F6">
        <w:rPr>
          <w:noProof/>
        </w:rPr>
        <w:t>1</w:t>
      </w:r>
      <w:r w:rsidR="0071717B">
        <w:rPr>
          <w:noProof/>
        </w:rPr>
        <w:fldChar w:fldCharType="end"/>
      </w:r>
      <w:bookmarkEnd w:id="12"/>
      <w:r>
        <w:t xml:space="preserve"> Przykładowa tabela</w:t>
      </w:r>
    </w:p>
    <w:tbl>
      <w:tblPr>
        <w:tblStyle w:val="Tabela-Siatka"/>
        <w:tblW w:w="0" w:type="auto"/>
        <w:tblInd w:w="2263" w:type="dxa"/>
        <w:tblLook w:val="04A0" w:firstRow="1" w:lastRow="0" w:firstColumn="1" w:lastColumn="0" w:noHBand="0" w:noVBand="1"/>
      </w:tblPr>
      <w:tblGrid>
        <w:gridCol w:w="993"/>
        <w:gridCol w:w="1417"/>
        <w:gridCol w:w="1418"/>
      </w:tblGrid>
      <w:tr w:rsidR="009328C1" w14:paraId="6B2DCAFF" w14:textId="77777777" w:rsidTr="001F2C5B">
        <w:tc>
          <w:tcPr>
            <w:tcW w:w="993" w:type="dxa"/>
          </w:tcPr>
          <w:p w14:paraId="751C53A7" w14:textId="77777777" w:rsidR="009328C1" w:rsidRPr="005E138D" w:rsidRDefault="001F2C5B" w:rsidP="001F2C5B">
            <w:pPr>
              <w:jc w:val="center"/>
            </w:pPr>
            <w:r>
              <w:t>Nazwa</w:t>
            </w:r>
          </w:p>
        </w:tc>
        <w:tc>
          <w:tcPr>
            <w:tcW w:w="1417" w:type="dxa"/>
          </w:tcPr>
          <w:p w14:paraId="5AC22780" w14:textId="77777777" w:rsidR="009328C1" w:rsidRPr="005E138D" w:rsidRDefault="001F2C5B" w:rsidP="001F2C5B">
            <w:pPr>
              <w:jc w:val="center"/>
            </w:pPr>
            <w:r>
              <w:t>Wartość</w:t>
            </w:r>
            <w:r w:rsidR="009328C1" w:rsidRPr="005E138D">
              <w:t xml:space="preserve"> </w:t>
            </w:r>
            <w:r>
              <w:t>1</w:t>
            </w:r>
          </w:p>
        </w:tc>
        <w:tc>
          <w:tcPr>
            <w:tcW w:w="1418" w:type="dxa"/>
          </w:tcPr>
          <w:p w14:paraId="657240D3" w14:textId="77777777" w:rsidR="009328C1" w:rsidRPr="005E138D" w:rsidRDefault="001F2C5B" w:rsidP="001F2C5B">
            <w:pPr>
              <w:jc w:val="center"/>
            </w:pPr>
            <w:r>
              <w:t>Wartość 2</w:t>
            </w:r>
          </w:p>
        </w:tc>
      </w:tr>
      <w:tr w:rsidR="009328C1" w14:paraId="7818D598" w14:textId="77777777" w:rsidTr="001F2C5B">
        <w:tc>
          <w:tcPr>
            <w:tcW w:w="993" w:type="dxa"/>
          </w:tcPr>
          <w:p w14:paraId="56D18B80" w14:textId="77777777" w:rsidR="009328C1" w:rsidRPr="005E138D" w:rsidRDefault="001F2C5B" w:rsidP="001F2C5B">
            <w:pPr>
              <w:jc w:val="center"/>
            </w:pPr>
            <w:r>
              <w:t>N1</w:t>
            </w:r>
          </w:p>
        </w:tc>
        <w:tc>
          <w:tcPr>
            <w:tcW w:w="1417" w:type="dxa"/>
          </w:tcPr>
          <w:p w14:paraId="3FE198DF" w14:textId="77777777" w:rsidR="009328C1" w:rsidRPr="005E138D" w:rsidRDefault="009328C1" w:rsidP="001F2C5B">
            <w:pPr>
              <w:jc w:val="center"/>
            </w:pPr>
            <w:r w:rsidRPr="005E138D">
              <w:t>20%</w:t>
            </w:r>
          </w:p>
        </w:tc>
        <w:tc>
          <w:tcPr>
            <w:tcW w:w="1418" w:type="dxa"/>
          </w:tcPr>
          <w:p w14:paraId="4CB28804" w14:textId="77777777" w:rsidR="009328C1" w:rsidRPr="005E138D" w:rsidRDefault="001F2C5B" w:rsidP="001F2C5B">
            <w:pPr>
              <w:jc w:val="center"/>
            </w:pPr>
            <w:r>
              <w:t>22</w:t>
            </w:r>
          </w:p>
        </w:tc>
      </w:tr>
      <w:tr w:rsidR="009328C1" w14:paraId="288A478A" w14:textId="77777777" w:rsidTr="001F2C5B">
        <w:tc>
          <w:tcPr>
            <w:tcW w:w="993" w:type="dxa"/>
          </w:tcPr>
          <w:p w14:paraId="6BC727BF" w14:textId="77777777" w:rsidR="009328C1" w:rsidRPr="005E138D" w:rsidRDefault="001F2C5B" w:rsidP="001F2C5B">
            <w:pPr>
              <w:jc w:val="center"/>
            </w:pPr>
            <w:r>
              <w:t>N2</w:t>
            </w:r>
          </w:p>
        </w:tc>
        <w:tc>
          <w:tcPr>
            <w:tcW w:w="1417" w:type="dxa"/>
          </w:tcPr>
          <w:p w14:paraId="524CAA38" w14:textId="77777777" w:rsidR="009328C1" w:rsidRPr="005E138D" w:rsidRDefault="009328C1" w:rsidP="001F2C5B">
            <w:pPr>
              <w:jc w:val="center"/>
            </w:pPr>
            <w:r w:rsidRPr="005E138D">
              <w:t>10%</w:t>
            </w:r>
          </w:p>
        </w:tc>
        <w:tc>
          <w:tcPr>
            <w:tcW w:w="1418" w:type="dxa"/>
          </w:tcPr>
          <w:p w14:paraId="622B0C78" w14:textId="77777777" w:rsidR="009328C1" w:rsidRPr="005E138D" w:rsidRDefault="001F2C5B" w:rsidP="001F2C5B">
            <w:pPr>
              <w:jc w:val="center"/>
            </w:pPr>
            <w:r>
              <w:t>23</w:t>
            </w:r>
          </w:p>
        </w:tc>
      </w:tr>
      <w:tr w:rsidR="009328C1" w14:paraId="43C2812C" w14:textId="77777777" w:rsidTr="001F2C5B">
        <w:tc>
          <w:tcPr>
            <w:tcW w:w="993" w:type="dxa"/>
          </w:tcPr>
          <w:p w14:paraId="5BE73AD8" w14:textId="77777777" w:rsidR="009328C1" w:rsidRPr="005E138D" w:rsidRDefault="001F2C5B" w:rsidP="001F2C5B">
            <w:pPr>
              <w:jc w:val="center"/>
            </w:pPr>
            <w:r>
              <w:t>N3</w:t>
            </w:r>
          </w:p>
        </w:tc>
        <w:tc>
          <w:tcPr>
            <w:tcW w:w="1417" w:type="dxa"/>
          </w:tcPr>
          <w:p w14:paraId="50C955C5" w14:textId="77777777" w:rsidR="009328C1" w:rsidRPr="005E138D" w:rsidRDefault="009328C1" w:rsidP="001F2C5B">
            <w:pPr>
              <w:jc w:val="center"/>
            </w:pPr>
            <w:r w:rsidRPr="005E138D">
              <w:t>5%</w:t>
            </w:r>
          </w:p>
        </w:tc>
        <w:tc>
          <w:tcPr>
            <w:tcW w:w="1418" w:type="dxa"/>
          </w:tcPr>
          <w:p w14:paraId="56EC5695" w14:textId="77777777" w:rsidR="009328C1" w:rsidRPr="005E138D" w:rsidRDefault="001F2C5B" w:rsidP="001F2C5B">
            <w:pPr>
              <w:jc w:val="center"/>
            </w:pPr>
            <w:r>
              <w:t>24</w:t>
            </w:r>
          </w:p>
        </w:tc>
      </w:tr>
    </w:tbl>
    <w:p w14:paraId="17E2562B" w14:textId="77777777" w:rsidR="00B2281B" w:rsidRDefault="00B2281B" w:rsidP="00B2281B">
      <w:pPr>
        <w:pStyle w:val="Nagwek2"/>
        <w:numPr>
          <w:ilvl w:val="0"/>
          <w:numId w:val="0"/>
        </w:numPr>
      </w:pPr>
      <w:bookmarkStart w:id="13" w:name="_Toc497138597"/>
    </w:p>
    <w:p w14:paraId="611079A6" w14:textId="77777777" w:rsidR="00B2281B" w:rsidRDefault="00B2281B" w:rsidP="00B2281B">
      <w:pPr>
        <w:pStyle w:val="Nagwek2"/>
      </w:pPr>
      <w:bookmarkStart w:id="14" w:name="_Toc29920799"/>
      <w:r>
        <w:t>Listingi kodu źródłowego</w:t>
      </w:r>
      <w:bookmarkEnd w:id="13"/>
      <w:bookmarkEnd w:id="14"/>
    </w:p>
    <w:p w14:paraId="5017C0D3" w14:textId="68272E8E" w:rsidR="00B2281B" w:rsidRDefault="00B2281B" w:rsidP="00B2281B">
      <w:r>
        <w:t xml:space="preserve">W przypadku prac zawierających elementy programistyczne należy umieścić i omówić istotne fragmenty kodu. Kod umieszcza się w listingach. Przykładowo główna funkcja w języku C została przedstawiona w </w:t>
      </w:r>
      <w:r>
        <w:fldChar w:fldCharType="begin"/>
      </w:r>
      <w:r>
        <w:instrText xml:space="preserve"> REF _Ref497138230 \h </w:instrText>
      </w:r>
      <w:r>
        <w:fldChar w:fldCharType="separate"/>
      </w:r>
      <w:r w:rsidR="005F08F6">
        <w:t xml:space="preserve">Listing </w:t>
      </w:r>
      <w:r w:rsidR="005F08F6">
        <w:rPr>
          <w:noProof/>
        </w:rPr>
        <w:t>1</w:t>
      </w:r>
      <w:r>
        <w:fldChar w:fldCharType="end"/>
      </w:r>
      <w:r>
        <w:t>.</w:t>
      </w:r>
      <w:r w:rsidR="004C0617">
        <w:t xml:space="preserve"> </w:t>
      </w:r>
      <w:r w:rsidR="004C0617" w:rsidRPr="004C0617">
        <w:t xml:space="preserve">Rozmiar czcionki dla kodu źródłowego powinien być mniejszy od tekstu głównego np. rozmiar 8 lub 9. Dodatkowo kod jest bardziej czytelny, gdy składnia kodu jest </w:t>
      </w:r>
      <w:r w:rsidR="00515961">
        <w:t>sformatowana</w:t>
      </w:r>
      <w:r w:rsidR="004C0617" w:rsidRPr="004C0617">
        <w:t>. Istnieje wiele systemów do kolorowania składni online (</w:t>
      </w:r>
      <w:r w:rsidR="00515961">
        <w:t xml:space="preserve">skorzystaj z </w:t>
      </w:r>
      <w:r w:rsidR="004C0617" w:rsidRPr="004C0617">
        <w:t>zapytani</w:t>
      </w:r>
      <w:r w:rsidR="00515961">
        <w:t>a</w:t>
      </w:r>
      <w:r w:rsidR="004C0617" w:rsidRPr="004C0617">
        <w:t xml:space="preserve"> „online </w:t>
      </w:r>
      <w:proofErr w:type="spellStart"/>
      <w:r w:rsidR="004C0617" w:rsidRPr="004C0617">
        <w:t>syntax</w:t>
      </w:r>
      <w:proofErr w:type="spellEnd"/>
      <w:r w:rsidR="004C0617" w:rsidRPr="004C0617">
        <w:t xml:space="preserve"> </w:t>
      </w:r>
      <w:proofErr w:type="spellStart"/>
      <w:r w:rsidR="004C0617" w:rsidRPr="004C0617">
        <w:t>highlighting</w:t>
      </w:r>
      <w:proofErr w:type="spellEnd"/>
      <w:r w:rsidR="004C0617" w:rsidRPr="004C0617">
        <w:t xml:space="preserve">” w wyszukiwarce </w:t>
      </w:r>
      <w:proofErr w:type="spellStart"/>
      <w:r w:rsidR="004C0617" w:rsidRPr="004C0617">
        <w:t>go</w:t>
      </w:r>
      <w:r w:rsidR="00515961">
        <w:t>o</w:t>
      </w:r>
      <w:r w:rsidR="004C0617" w:rsidRPr="004C0617">
        <w:t>gle</w:t>
      </w:r>
      <w:proofErr w:type="spellEnd"/>
      <w:r w:rsidR="004C0617" w:rsidRPr="004C0617">
        <w:t xml:space="preserve"> np. http://hilite.me/).</w:t>
      </w:r>
    </w:p>
    <w:p w14:paraId="3A4D5198" w14:textId="77777777" w:rsidR="005F08F6" w:rsidRDefault="005F08F6" w:rsidP="00B2281B">
      <w:pPr>
        <w:pStyle w:val="Legenda"/>
      </w:pPr>
      <w:bookmarkStart w:id="15" w:name="_Ref497138230"/>
    </w:p>
    <w:p w14:paraId="4340001F" w14:textId="77777777" w:rsidR="00B2281B" w:rsidRDefault="00B2281B" w:rsidP="00B2281B">
      <w:pPr>
        <w:pStyle w:val="Legenda"/>
      </w:pPr>
      <w:r>
        <w:t xml:space="preserve">Listing </w:t>
      </w:r>
      <w:r w:rsidR="0071717B">
        <w:rPr>
          <w:noProof/>
        </w:rPr>
        <w:fldChar w:fldCharType="begin"/>
      </w:r>
      <w:r w:rsidR="0071717B">
        <w:rPr>
          <w:noProof/>
        </w:rPr>
        <w:instrText xml:space="preserve"> SEQ Listing \* ARABIC </w:instrText>
      </w:r>
      <w:r w:rsidR="0071717B">
        <w:rPr>
          <w:noProof/>
        </w:rPr>
        <w:fldChar w:fldCharType="separate"/>
      </w:r>
      <w:r w:rsidR="005F08F6">
        <w:rPr>
          <w:noProof/>
        </w:rPr>
        <w:t>1</w:t>
      </w:r>
      <w:r w:rsidR="0071717B">
        <w:rPr>
          <w:noProof/>
        </w:rPr>
        <w:fldChar w:fldCharType="end"/>
      </w:r>
      <w:bookmarkEnd w:id="15"/>
      <w:r>
        <w:t xml:space="preserve"> Pusta funkcja główna w języku C</w:t>
      </w:r>
    </w:p>
    <w:tbl>
      <w:tblPr>
        <w:tblStyle w:val="Tabela-Siatka"/>
        <w:tblW w:w="0" w:type="auto"/>
        <w:tblInd w:w="26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6"/>
      </w:tblGrid>
      <w:tr w:rsidR="00B2281B" w14:paraId="1D37FAFC" w14:textId="77777777" w:rsidTr="00833B38">
        <w:tc>
          <w:tcPr>
            <w:tcW w:w="2976" w:type="dxa"/>
          </w:tcPr>
          <w:p w14:paraId="09517F2E" w14:textId="77777777" w:rsidR="0003435B" w:rsidRPr="001F6265" w:rsidRDefault="0003435B" w:rsidP="0003435B">
            <w:pPr>
              <w:pStyle w:val="HTML-wstpniesformatowany"/>
              <w:spacing w:line="300" w:lineRule="auto"/>
              <w:rPr>
                <w:sz w:val="16"/>
              </w:rPr>
            </w:pPr>
            <w:proofErr w:type="spellStart"/>
            <w:r w:rsidRPr="001F6265">
              <w:rPr>
                <w:b/>
                <w:bCs/>
                <w:color w:val="333399"/>
                <w:sz w:val="16"/>
              </w:rPr>
              <w:t>int</w:t>
            </w:r>
            <w:proofErr w:type="spellEnd"/>
            <w:r w:rsidRPr="001F6265">
              <w:rPr>
                <w:sz w:val="16"/>
              </w:rPr>
              <w:t xml:space="preserve"> </w:t>
            </w:r>
            <w:proofErr w:type="spellStart"/>
            <w:r w:rsidRPr="001F6265">
              <w:rPr>
                <w:b/>
                <w:bCs/>
                <w:color w:val="0066BB"/>
                <w:sz w:val="16"/>
              </w:rPr>
              <w:t>main</w:t>
            </w:r>
            <w:proofErr w:type="spellEnd"/>
            <w:r w:rsidRPr="001F6265">
              <w:rPr>
                <w:sz w:val="16"/>
              </w:rPr>
              <w:t>(</w:t>
            </w:r>
            <w:proofErr w:type="spellStart"/>
            <w:r w:rsidRPr="001F6265">
              <w:rPr>
                <w:b/>
                <w:bCs/>
                <w:color w:val="333399"/>
                <w:sz w:val="16"/>
              </w:rPr>
              <w:t>void</w:t>
            </w:r>
            <w:proofErr w:type="spellEnd"/>
            <w:r w:rsidRPr="001F6265">
              <w:rPr>
                <w:sz w:val="16"/>
              </w:rPr>
              <w:t>)</w:t>
            </w:r>
          </w:p>
          <w:p w14:paraId="1688B9FE" w14:textId="77777777" w:rsidR="0003435B" w:rsidRPr="001F6265" w:rsidRDefault="0003435B" w:rsidP="0003435B">
            <w:pPr>
              <w:pStyle w:val="HTML-wstpniesformatowany"/>
              <w:spacing w:line="300" w:lineRule="auto"/>
              <w:rPr>
                <w:sz w:val="16"/>
              </w:rPr>
            </w:pPr>
            <w:r w:rsidRPr="001F6265">
              <w:rPr>
                <w:sz w:val="16"/>
              </w:rPr>
              <w:t>{</w:t>
            </w:r>
          </w:p>
          <w:p w14:paraId="1653F42E" w14:textId="77777777" w:rsidR="0003435B" w:rsidRPr="001F6265" w:rsidRDefault="0003435B" w:rsidP="0003435B">
            <w:pPr>
              <w:pStyle w:val="HTML-wstpniesformatowany"/>
              <w:spacing w:line="300" w:lineRule="auto"/>
              <w:rPr>
                <w:sz w:val="16"/>
              </w:rPr>
            </w:pPr>
            <w:r w:rsidRPr="001F6265">
              <w:rPr>
                <w:b/>
                <w:bCs/>
                <w:color w:val="008800"/>
                <w:sz w:val="16"/>
              </w:rPr>
              <w:t>return</w:t>
            </w:r>
            <w:r w:rsidRPr="001F6265">
              <w:rPr>
                <w:sz w:val="16"/>
              </w:rPr>
              <w:t xml:space="preserve"> </w:t>
            </w:r>
            <w:r w:rsidRPr="001F6265">
              <w:rPr>
                <w:b/>
                <w:bCs/>
                <w:color w:val="0000DD"/>
                <w:sz w:val="16"/>
              </w:rPr>
              <w:t>0</w:t>
            </w:r>
            <w:r w:rsidRPr="001F6265">
              <w:rPr>
                <w:sz w:val="16"/>
              </w:rPr>
              <w:t>;</w:t>
            </w:r>
          </w:p>
          <w:p w14:paraId="2DCB5750" w14:textId="77777777" w:rsidR="0003435B" w:rsidRPr="001F6265" w:rsidRDefault="0003435B" w:rsidP="0003435B">
            <w:pPr>
              <w:pStyle w:val="HTML-wstpniesformatowany"/>
              <w:spacing w:line="300" w:lineRule="auto"/>
              <w:rPr>
                <w:sz w:val="16"/>
              </w:rPr>
            </w:pPr>
            <w:r w:rsidRPr="001F6265">
              <w:rPr>
                <w:sz w:val="16"/>
              </w:rPr>
              <w:t>}</w:t>
            </w:r>
          </w:p>
          <w:p w14:paraId="6CE1604A" w14:textId="77777777" w:rsidR="00B2281B" w:rsidRDefault="00B2281B" w:rsidP="00833B38"/>
        </w:tc>
      </w:tr>
    </w:tbl>
    <w:p w14:paraId="07A45205" w14:textId="77777777" w:rsidR="00290BB4" w:rsidRDefault="00290BB4" w:rsidP="00A94CEC"/>
    <w:p w14:paraId="45EB2D55" w14:textId="77777777" w:rsidR="001F2C5B" w:rsidRPr="00E34028" w:rsidRDefault="001F2C5B" w:rsidP="001F2C5B">
      <w:pPr>
        <w:pStyle w:val="Nagwek2"/>
      </w:pPr>
      <w:bookmarkStart w:id="16" w:name="_Toc29920800"/>
      <w:r>
        <w:t>Wstawianie odsyłaczy</w:t>
      </w:r>
      <w:bookmarkEnd w:id="16"/>
    </w:p>
    <w:p w14:paraId="6A36F376" w14:textId="77777777" w:rsidR="009645DB" w:rsidRDefault="001F2C5B" w:rsidP="009645DB">
      <w:r>
        <w:t>Stosowanie właściwych odsyłaczy oraz zarządzanie nimi jest istotne ze względu na czytelność pracy. Edytor tekstu umożliwia ich stosowanie</w:t>
      </w:r>
      <w:r w:rsidR="00C5485D">
        <w:t>.</w:t>
      </w:r>
      <w:r>
        <w:t xml:space="preserve"> </w:t>
      </w:r>
      <w:r w:rsidR="00C5485D">
        <w:t>Problemem</w:t>
      </w:r>
      <w:r>
        <w:t xml:space="preserve"> jest </w:t>
      </w:r>
      <w:r w:rsidR="00C5485D">
        <w:t>utrudniona zmiana etykiety. Zmieniona ręcznie etykieta zostaje przywrócona na domyślną po aktualizacji pola</w:t>
      </w:r>
      <w:r w:rsidR="00290BB4">
        <w:t>. Wymuszona aktualizacja pól w zaznaczonym tekście następuje po naciśnięciu klawisza F9</w:t>
      </w:r>
      <w:r w:rsidR="00C5485D">
        <w:t>. Możliwe jest ręczne usunięcie etykiety. W tym celu należy przełączyć</w:t>
      </w:r>
      <w:r w:rsidR="00C5485D" w:rsidRPr="00C5485D">
        <w:t xml:space="preserve"> się na wyświetlanie</w:t>
      </w:r>
      <w:r w:rsidR="00697B66">
        <w:t xml:space="preserve"> kodu pola</w:t>
      </w:r>
      <w:r w:rsidR="00C5485D" w:rsidRPr="00C5485D">
        <w:t>, naciśnij klawisze ALT+F9</w:t>
      </w:r>
      <w:r w:rsidR="00E16899">
        <w:t xml:space="preserve"> (dla jednego pola naciśnij klawisze SHIFT+F9)</w:t>
      </w:r>
      <w:r w:rsidR="00C5485D" w:rsidRPr="00C5485D">
        <w:t xml:space="preserve"> lub kliknij prawym przyciskiem myszy </w:t>
      </w:r>
      <w:r w:rsidR="00697B66">
        <w:t>wynik</w:t>
      </w:r>
      <w:r w:rsidR="00697B66" w:rsidRPr="00697B66">
        <w:t xml:space="preserve"> p</w:t>
      </w:r>
      <w:r w:rsidR="00697B66">
        <w:t>o</w:t>
      </w:r>
      <w:r w:rsidR="00697B66" w:rsidRPr="00697B66">
        <w:t>l</w:t>
      </w:r>
      <w:r w:rsidR="00697B66">
        <w:t>a</w:t>
      </w:r>
      <w:r w:rsidR="00C5485D" w:rsidRPr="00C5485D">
        <w:t xml:space="preserve"> i w menu skrótów kliknij polecenie Przełącz kody pól</w:t>
      </w:r>
      <w:r w:rsidR="00C5485D">
        <w:t>.</w:t>
      </w:r>
      <w:r w:rsidR="00697B66">
        <w:t xml:space="preserve"> Odwołanie do tabeli </w:t>
      </w:r>
      <w:r w:rsidR="00697B66">
        <w:fldChar w:fldCharType="begin"/>
      </w:r>
      <w:r w:rsidR="00697B66">
        <w:instrText xml:space="preserve"> REF _Ref405721281 \h </w:instrText>
      </w:r>
      <w:r w:rsidR="00697B66">
        <w:fldChar w:fldCharType="separate"/>
      </w:r>
      <w:r w:rsidR="005F08F6">
        <w:t xml:space="preserve">Tab. </w:t>
      </w:r>
      <w:r w:rsidR="005F08F6">
        <w:rPr>
          <w:noProof/>
        </w:rPr>
        <w:t>1</w:t>
      </w:r>
      <w:r w:rsidR="00697B66">
        <w:fldChar w:fldCharType="end"/>
      </w:r>
      <w:r w:rsidR="00697B66">
        <w:t xml:space="preserve"> ma następujący kod pola </w:t>
      </w:r>
      <w:r w:rsidR="00A55157">
        <w:t>{ REF _Ref405721281 \h }</w:t>
      </w:r>
      <w:r w:rsidR="00697B66">
        <w:t>. Omówienie kodów pól</w:t>
      </w:r>
      <w:r w:rsidR="00E16899">
        <w:t>, ich blokady</w:t>
      </w:r>
      <w:r w:rsidR="00697B66">
        <w:t xml:space="preserve"> oraz listy dostępnych przełączników przedstawiono</w:t>
      </w:r>
      <w:r w:rsidR="00E16899">
        <w:t xml:space="preserve"> na stronach</w:t>
      </w:r>
      <w:r w:rsidR="00697B66">
        <w:t xml:space="preserve"> </w:t>
      </w:r>
      <w:r w:rsidR="00697B66">
        <w:fldChar w:fldCharType="begin"/>
      </w:r>
      <w:r w:rsidR="00AE755A">
        <w:instrText xml:space="preserve"> ADDIN ZOTERO_ITEM CSL_CITATION {"citationID":"LCQa8vfx","properties":{"formattedCitation":"[11, 12]","plainCitation":"[11, 12]"},"citationItems":[{"id":542,"uris":["http://zotero.org/users/1114042/items/CBQAD92K"],"uri":["http://zotero.org/users/1114042/items/CBQAD92K"],"itemData":{"id":542,"type":"webpage","title":"Kody pól: pole Ref - Word","URL":"http://office.microsoft.com/pl-pl/word-help/kody-pol-pole-ref-HP005186139.aspx","accessed":{"date-parts":[["2014",12,7]]}}},{"id":544,"uris":["http://zotero.org/users/1114042/items/NC3X5XAD"],"uri":["http://zotero.org/users/1114042/items/NC3X5XAD"],"itemData":{"id":544,"type":"webpage","title":"Blokowanie lub odblokowywanie pola - Word","URL":"http://office.microsoft.com/pl-pl/word-help/blokowanie-lub-odblokowywanie-pola-HP005189392.aspx","accessed":{"date-parts":[["2014",12,7]]}}}],"schema":"https://github.com/citation-style-language/schema/raw/master/csl-citation.json"} </w:instrText>
      </w:r>
      <w:r w:rsidR="00697B66">
        <w:fldChar w:fldCharType="separate"/>
      </w:r>
      <w:r w:rsidR="00AE755A" w:rsidRPr="00AE755A">
        <w:t>[11, 12]</w:t>
      </w:r>
      <w:r w:rsidR="00697B66">
        <w:fldChar w:fldCharType="end"/>
      </w:r>
      <w:r w:rsidR="00697B66">
        <w:t xml:space="preserve">. Usunięcie etykiety następuje po dodaniu do kodu pola </w:t>
      </w:r>
      <w:r w:rsidR="00290BB4">
        <w:t xml:space="preserve">odpowiedniego </w:t>
      </w:r>
      <w:r w:rsidR="00697B66">
        <w:t xml:space="preserve">przełącznika </w:t>
      </w:r>
      <w:r w:rsidR="00E16899">
        <w:t xml:space="preserve">(patrz tabela </w:t>
      </w:r>
      <w:r w:rsidR="00E16899">
        <w:fldChar w:fldCharType="begin"/>
      </w:r>
      <w:r w:rsidR="00E16899">
        <w:instrText xml:space="preserve"> REF _Ref405723375 </w:instrText>
      </w:r>
      <w:r w:rsidR="00E16899" w:rsidRPr="00E16899">
        <w:instrText>\# 0</w:instrText>
      </w:r>
      <w:r w:rsidR="00E16899">
        <w:instrText xml:space="preserve"> \h </w:instrText>
      </w:r>
      <w:r w:rsidR="00E16899">
        <w:fldChar w:fldCharType="separate"/>
      </w:r>
      <w:r w:rsidR="005F08F6">
        <w:t>2</w:t>
      </w:r>
      <w:r w:rsidR="00E16899">
        <w:fldChar w:fldCharType="end"/>
      </w:r>
      <w:r w:rsidR="00E16899">
        <w:t>).</w:t>
      </w:r>
    </w:p>
    <w:p w14:paraId="5926F10C" w14:textId="77777777" w:rsidR="00EC0A22" w:rsidRDefault="00290BB4" w:rsidP="00EC0A22">
      <w:pPr>
        <w:pStyle w:val="Legenda"/>
      </w:pPr>
      <w:bookmarkStart w:id="17" w:name="_Ref405723375"/>
      <w:r>
        <w:t xml:space="preserve">Tab. </w:t>
      </w:r>
      <w:r w:rsidR="0071717B">
        <w:rPr>
          <w:noProof/>
        </w:rPr>
        <w:fldChar w:fldCharType="begin"/>
      </w:r>
      <w:r w:rsidR="0071717B">
        <w:rPr>
          <w:noProof/>
        </w:rPr>
        <w:instrText xml:space="preserve"> SEQ Tab. \* ARABIC </w:instrText>
      </w:r>
      <w:r w:rsidR="0071717B">
        <w:rPr>
          <w:noProof/>
        </w:rPr>
        <w:fldChar w:fldCharType="separate"/>
      </w:r>
      <w:r w:rsidR="005F08F6">
        <w:rPr>
          <w:noProof/>
        </w:rPr>
        <w:t>2</w:t>
      </w:r>
      <w:r w:rsidR="0071717B">
        <w:rPr>
          <w:noProof/>
        </w:rPr>
        <w:fldChar w:fldCharType="end"/>
      </w:r>
      <w:bookmarkEnd w:id="17"/>
      <w:r>
        <w:t xml:space="preserve"> Wyniki stosowania przełączników</w:t>
      </w:r>
    </w:p>
    <w:tbl>
      <w:tblPr>
        <w:tblStyle w:val="Tabela-Siatka"/>
        <w:tblW w:w="8493" w:type="dxa"/>
        <w:tblLook w:val="04A0" w:firstRow="1" w:lastRow="0" w:firstColumn="1" w:lastColumn="0" w:noHBand="0" w:noVBand="1"/>
      </w:tblPr>
      <w:tblGrid>
        <w:gridCol w:w="1980"/>
        <w:gridCol w:w="1276"/>
        <w:gridCol w:w="3543"/>
        <w:gridCol w:w="1694"/>
      </w:tblGrid>
      <w:tr w:rsidR="002A576D" w14:paraId="629B78EF" w14:textId="77777777" w:rsidTr="00D176A7">
        <w:tc>
          <w:tcPr>
            <w:tcW w:w="1980" w:type="dxa"/>
          </w:tcPr>
          <w:p w14:paraId="45FA4AE0" w14:textId="77777777" w:rsidR="002A576D" w:rsidRDefault="002A576D" w:rsidP="002A576D">
            <w:r>
              <w:t>Format numeracji</w:t>
            </w:r>
          </w:p>
        </w:tc>
        <w:tc>
          <w:tcPr>
            <w:tcW w:w="1276" w:type="dxa"/>
          </w:tcPr>
          <w:p w14:paraId="2E175455" w14:textId="77777777" w:rsidR="002A576D" w:rsidRDefault="002A576D" w:rsidP="002A576D">
            <w:r>
              <w:t>Przełącznik</w:t>
            </w:r>
          </w:p>
        </w:tc>
        <w:tc>
          <w:tcPr>
            <w:tcW w:w="3543" w:type="dxa"/>
          </w:tcPr>
          <w:p w14:paraId="500B1C5E" w14:textId="77777777" w:rsidR="002A576D" w:rsidRDefault="002A576D" w:rsidP="002A576D">
            <w:r>
              <w:t>Kod pola</w:t>
            </w:r>
          </w:p>
        </w:tc>
        <w:tc>
          <w:tcPr>
            <w:tcW w:w="1694" w:type="dxa"/>
          </w:tcPr>
          <w:p w14:paraId="554C13AB" w14:textId="77777777" w:rsidR="002A576D" w:rsidRDefault="002A576D" w:rsidP="002A576D">
            <w:r>
              <w:t>Wynik pola</w:t>
            </w:r>
          </w:p>
        </w:tc>
      </w:tr>
      <w:tr w:rsidR="00A55157" w14:paraId="212BAEE5" w14:textId="77777777" w:rsidTr="00D176A7">
        <w:tc>
          <w:tcPr>
            <w:tcW w:w="1980" w:type="dxa"/>
          </w:tcPr>
          <w:p w14:paraId="017B65A9" w14:textId="77777777" w:rsidR="00A55157" w:rsidRDefault="00A55157" w:rsidP="00A55157">
            <w:r>
              <w:t>Tab. 1</w:t>
            </w:r>
          </w:p>
        </w:tc>
        <w:tc>
          <w:tcPr>
            <w:tcW w:w="1276" w:type="dxa"/>
          </w:tcPr>
          <w:p w14:paraId="75F7A908" w14:textId="77777777" w:rsidR="00A55157" w:rsidRDefault="00A55157" w:rsidP="00A55157">
            <w:r w:rsidRPr="00E16899">
              <w:t>\# 0</w:t>
            </w:r>
          </w:p>
        </w:tc>
        <w:tc>
          <w:tcPr>
            <w:tcW w:w="3543" w:type="dxa"/>
          </w:tcPr>
          <w:p w14:paraId="391C914B" w14:textId="77777777" w:rsidR="00A55157" w:rsidRDefault="00A55157" w:rsidP="00A55157">
            <w:r>
              <w:t>{ REF _Ref405721281</w:t>
            </w:r>
            <w:r w:rsidRPr="00697B66">
              <w:t xml:space="preserve"> \# 0 \h</w:t>
            </w:r>
            <w:r>
              <w:t xml:space="preserve"> }</w:t>
            </w:r>
          </w:p>
        </w:tc>
        <w:tc>
          <w:tcPr>
            <w:tcW w:w="1694" w:type="dxa"/>
          </w:tcPr>
          <w:p w14:paraId="17FEB327" w14:textId="77777777" w:rsidR="00A55157" w:rsidRDefault="00A55157" w:rsidP="00A55157">
            <w:r>
              <w:t>1</w:t>
            </w:r>
          </w:p>
        </w:tc>
      </w:tr>
      <w:tr w:rsidR="00A55157" w14:paraId="42226B7D" w14:textId="77777777" w:rsidTr="00D176A7">
        <w:tc>
          <w:tcPr>
            <w:tcW w:w="1980" w:type="dxa"/>
          </w:tcPr>
          <w:p w14:paraId="23E144DC" w14:textId="77777777" w:rsidR="00A55157" w:rsidRDefault="00A55157" w:rsidP="00A55157">
            <w:r>
              <w:t>Tab. II.1</w:t>
            </w:r>
          </w:p>
        </w:tc>
        <w:tc>
          <w:tcPr>
            <w:tcW w:w="1276" w:type="dxa"/>
          </w:tcPr>
          <w:p w14:paraId="141B7235" w14:textId="77777777" w:rsidR="00A55157" w:rsidRDefault="00A55157" w:rsidP="00A55157">
            <w:r w:rsidRPr="00E16899">
              <w:t>\# 0</w:t>
            </w:r>
          </w:p>
        </w:tc>
        <w:tc>
          <w:tcPr>
            <w:tcW w:w="3543" w:type="dxa"/>
          </w:tcPr>
          <w:p w14:paraId="7BF91D43" w14:textId="77777777" w:rsidR="00A55157" w:rsidRDefault="00A55157" w:rsidP="00A55157">
            <w:r>
              <w:t>{ REF _Ref405721281</w:t>
            </w:r>
            <w:r w:rsidRPr="00697B66">
              <w:t xml:space="preserve"> \# 0 \h</w:t>
            </w:r>
            <w:r>
              <w:t xml:space="preserve"> }</w:t>
            </w:r>
          </w:p>
        </w:tc>
        <w:tc>
          <w:tcPr>
            <w:tcW w:w="1694" w:type="dxa"/>
          </w:tcPr>
          <w:p w14:paraId="1EE49485" w14:textId="77777777" w:rsidR="00A55157" w:rsidRDefault="00A55157" w:rsidP="00A55157">
            <w:r>
              <w:t>1</w:t>
            </w:r>
          </w:p>
        </w:tc>
      </w:tr>
      <w:tr w:rsidR="00A55157" w14:paraId="4483F4CF" w14:textId="77777777" w:rsidTr="00D176A7">
        <w:tc>
          <w:tcPr>
            <w:tcW w:w="1980" w:type="dxa"/>
          </w:tcPr>
          <w:p w14:paraId="3D826497" w14:textId="77777777" w:rsidR="00A55157" w:rsidRDefault="00A55157" w:rsidP="00A55157">
            <w:r>
              <w:t>Tab. II.1</w:t>
            </w:r>
          </w:p>
        </w:tc>
        <w:tc>
          <w:tcPr>
            <w:tcW w:w="1276" w:type="dxa"/>
          </w:tcPr>
          <w:p w14:paraId="4E59C7F3" w14:textId="77777777" w:rsidR="00A55157" w:rsidRPr="00E16899" w:rsidRDefault="00A55157" w:rsidP="00A55157">
            <w:r w:rsidRPr="00E16899">
              <w:t>\# 0</w:t>
            </w:r>
          </w:p>
        </w:tc>
        <w:tc>
          <w:tcPr>
            <w:tcW w:w="3543" w:type="dxa"/>
          </w:tcPr>
          <w:p w14:paraId="65589FF9" w14:textId="77777777" w:rsidR="00A55157" w:rsidRDefault="00A55157" w:rsidP="00A55157">
            <w:r>
              <w:t>{ REF _Ref405726587 \n \h }.</w:t>
            </w:r>
          </w:p>
          <w:p w14:paraId="13FE067A" w14:textId="77777777" w:rsidR="00A55157" w:rsidRDefault="00A55157" w:rsidP="00A55157">
            <w:r>
              <w:t>{ REF _Ref405721281</w:t>
            </w:r>
            <w:r w:rsidRPr="00697B66">
              <w:t xml:space="preserve"> \# 0 \h</w:t>
            </w:r>
            <w:r>
              <w:t xml:space="preserve"> }</w:t>
            </w:r>
          </w:p>
        </w:tc>
        <w:tc>
          <w:tcPr>
            <w:tcW w:w="1694" w:type="dxa"/>
          </w:tcPr>
          <w:p w14:paraId="134B22D5" w14:textId="77777777" w:rsidR="00A55157" w:rsidRDefault="00A55157" w:rsidP="00A55157">
            <w:r>
              <w:t>II.1</w:t>
            </w:r>
          </w:p>
        </w:tc>
      </w:tr>
      <w:tr w:rsidR="00A55157" w14:paraId="30920EE1" w14:textId="77777777" w:rsidTr="00D176A7">
        <w:tc>
          <w:tcPr>
            <w:tcW w:w="1980" w:type="dxa"/>
          </w:tcPr>
          <w:p w14:paraId="15538238" w14:textId="77777777" w:rsidR="00A55157" w:rsidRPr="00E16899" w:rsidRDefault="00A55157" w:rsidP="00A55157">
            <w:r>
              <w:t>Tab. 2.1</w:t>
            </w:r>
          </w:p>
        </w:tc>
        <w:tc>
          <w:tcPr>
            <w:tcW w:w="1276" w:type="dxa"/>
          </w:tcPr>
          <w:p w14:paraId="3FB749BA" w14:textId="77777777" w:rsidR="00A55157" w:rsidRPr="00E16899" w:rsidRDefault="00A55157" w:rsidP="00A55157">
            <w:r w:rsidRPr="00E16899">
              <w:t>\@ "</w:t>
            </w:r>
            <w:proofErr w:type="spellStart"/>
            <w:r w:rsidRPr="00E16899">
              <w:t>h.m</w:t>
            </w:r>
            <w:proofErr w:type="spellEnd"/>
            <w:r w:rsidRPr="00E16899">
              <w:t>"</w:t>
            </w:r>
          </w:p>
        </w:tc>
        <w:tc>
          <w:tcPr>
            <w:tcW w:w="3543" w:type="dxa"/>
          </w:tcPr>
          <w:p w14:paraId="759444ED" w14:textId="77777777" w:rsidR="00A55157" w:rsidRDefault="00A55157" w:rsidP="00A55157">
            <w:r>
              <w:t>{ REF _Ref405721281</w:t>
            </w:r>
            <w:r w:rsidRPr="00697B66">
              <w:t xml:space="preserve"> </w:t>
            </w:r>
            <w:r>
              <w:t>\@ "</w:t>
            </w:r>
            <w:proofErr w:type="spellStart"/>
            <w:r>
              <w:t>h.m</w:t>
            </w:r>
            <w:proofErr w:type="spellEnd"/>
            <w:r>
              <w:t>"</w:t>
            </w:r>
            <w:r w:rsidRPr="00697B66">
              <w:t xml:space="preserve"> \h</w:t>
            </w:r>
            <w:r>
              <w:t xml:space="preserve">  }</w:t>
            </w:r>
          </w:p>
        </w:tc>
        <w:tc>
          <w:tcPr>
            <w:tcW w:w="1694" w:type="dxa"/>
          </w:tcPr>
          <w:p w14:paraId="54252890" w14:textId="77777777" w:rsidR="00A55157" w:rsidRDefault="00A55157" w:rsidP="00A55157">
            <w:r>
              <w:t>2.1</w:t>
            </w:r>
          </w:p>
        </w:tc>
      </w:tr>
    </w:tbl>
    <w:p w14:paraId="6E519D29" w14:textId="77777777" w:rsidR="00637884" w:rsidRDefault="00637884" w:rsidP="00847BB7">
      <w:pPr>
        <w:pStyle w:val="Nagwek1"/>
      </w:pPr>
      <w:bookmarkStart w:id="18" w:name="_Toc29920801"/>
      <w:r w:rsidRPr="00637884">
        <w:t>Podsumowanie</w:t>
      </w:r>
      <w:bookmarkEnd w:id="18"/>
    </w:p>
    <w:p w14:paraId="4C071C6A" w14:textId="77777777" w:rsidR="00637884" w:rsidRPr="00637884" w:rsidRDefault="00EC0A22" w:rsidP="00AE755A">
      <w:r>
        <w:t xml:space="preserve">Szablon zawiera podstawowe informacje związane z redakcją pracy. Jeśli korzystasz z niniejszego szablonu w całości lub we fragmentach poinformuj o tym czytelnika </w:t>
      </w:r>
      <w:r w:rsidR="00EE658F">
        <w:t>na początku pracy przez</w:t>
      </w:r>
      <w:r>
        <w:t xml:space="preserve"> stosowne odwołanie</w:t>
      </w:r>
      <w:r w:rsidR="00AE755A">
        <w:t xml:space="preserve"> </w:t>
      </w:r>
      <w:r w:rsidR="00AE755A">
        <w:fldChar w:fldCharType="begin"/>
      </w:r>
      <w:r w:rsidR="00AE755A">
        <w:instrText xml:space="preserve"> ADDIN ZOTERO_ITEM CSL_CITATION {"citationID":"86ho8820i","properties":{"formattedCitation":"[2]","plainCitation":"[2]"},"citationItems":[{"id":546,"uris":["http://zotero.org/users/1114042/items/89RD9CH9"],"uri":["http://zotero.org/users/1114042/items/89RD9CH9"],"itemData":{"id":546,"type":"article","title":"Szablon pracy dyplomowej","URL":"http://zsep.cie.put.poznan.pl/","author":[{"family":"Dominik Łuczak","given":""}],"issued":{"date-parts":[["2014"]]}}}],"schema":"https://github.com/citation-style-language/schema/raw/master/csl-citation.json"} </w:instrText>
      </w:r>
      <w:r w:rsidR="00AE755A">
        <w:fldChar w:fldCharType="separate"/>
      </w:r>
      <w:r w:rsidR="00AE755A" w:rsidRPr="00AE755A">
        <w:t>[2]</w:t>
      </w:r>
      <w:r w:rsidR="00AE755A">
        <w:fldChar w:fldCharType="end"/>
      </w:r>
      <w:r w:rsidR="00EE658F">
        <w:t>.</w:t>
      </w:r>
      <w:r w:rsidR="00D77F41">
        <w:t xml:space="preserve"> Szablon udzielany jest studentom oraz pracownikom Politechniki Poznańskiej na licencji niewyłącznej, wymagającej uznania autorstwa</w:t>
      </w:r>
      <w:r w:rsidR="00AE755A">
        <w:t xml:space="preserve"> oraz na tych samych warunkach</w:t>
      </w:r>
      <w:r w:rsidR="00D77F41">
        <w:t>.</w:t>
      </w:r>
      <w:r w:rsidR="00AE755A">
        <w:t xml:space="preserve"> </w:t>
      </w:r>
      <w:r w:rsidR="00AE755A" w:rsidRPr="00AE755A">
        <w:t>Na tych samych warunkach — Remiksując utwór, przetwarzając go lub tworząc na jego podstawie, należy swoje dzieło rozpowszechniać na tej samej licencji, co oryginał.</w:t>
      </w:r>
    </w:p>
    <w:p w14:paraId="47D9E559" w14:textId="77777777" w:rsidR="00637884" w:rsidRDefault="00637884" w:rsidP="00637884">
      <w:pPr>
        <w:pStyle w:val="Nagwek1"/>
        <w:numPr>
          <w:ilvl w:val="0"/>
          <w:numId w:val="0"/>
        </w:numPr>
        <w:ind w:left="432"/>
      </w:pPr>
      <w:bookmarkStart w:id="19" w:name="_Toc29920802"/>
      <w:r w:rsidRPr="00637884">
        <w:t>Literatura</w:t>
      </w:r>
      <w:bookmarkEnd w:id="19"/>
    </w:p>
    <w:p w14:paraId="0D40752E" w14:textId="77777777" w:rsidR="00AE755A" w:rsidRPr="00AE755A" w:rsidRDefault="00FE2CF3" w:rsidP="00AE755A">
      <w:pPr>
        <w:pStyle w:val="Bibliografia"/>
      </w:pPr>
      <w:r>
        <w:fldChar w:fldCharType="begin"/>
      </w:r>
      <w:r w:rsidR="00AE755A">
        <w:instrText xml:space="preserve"> ADDIN ZOTERO_BIBL {"custom":[]} CSL_BIBLIOGRAPHY </w:instrText>
      </w:r>
      <w:r>
        <w:fldChar w:fldCharType="separate"/>
      </w:r>
      <w:r w:rsidR="00AE755A" w:rsidRPr="00AE755A">
        <w:t xml:space="preserve">1. </w:t>
      </w:r>
      <w:r w:rsidR="00AE755A" w:rsidRPr="00AE755A">
        <w:tab/>
        <w:t xml:space="preserve">AWERSOWY. </w:t>
      </w:r>
      <w:r w:rsidR="00AE755A" w:rsidRPr="00AE755A">
        <w:rPr>
          <w:i/>
          <w:iCs/>
        </w:rPr>
        <w:t>Polski: Rektorat Politechniki Poznańskiej na Wildzie</w:t>
      </w:r>
      <w:r w:rsidR="00AE755A" w:rsidRPr="00AE755A">
        <w:t xml:space="preserve"> [online]. 25 maj 2014. s.l.: s.n. [udostępniono 27.11.2014]. Pobrano: http://commons.wikimedia.org/wiki/File:Rektorat_Politechniki_Pozna%C5%84skiej_04.JPG. </w:t>
      </w:r>
    </w:p>
    <w:p w14:paraId="7CDC241F" w14:textId="77777777" w:rsidR="00AE755A" w:rsidRPr="00AE755A" w:rsidRDefault="00AE755A" w:rsidP="00AE755A">
      <w:pPr>
        <w:pStyle w:val="Bibliografia"/>
      </w:pPr>
      <w:r w:rsidRPr="00AE755A">
        <w:t xml:space="preserve">2. </w:t>
      </w:r>
      <w:r w:rsidRPr="00AE755A">
        <w:tab/>
        <w:t xml:space="preserve">DOMINIK ŁUCZAK. </w:t>
      </w:r>
      <w:r w:rsidRPr="00AE755A">
        <w:rPr>
          <w:i/>
          <w:iCs/>
        </w:rPr>
        <w:t>Szablon pracy dyplomowej</w:t>
      </w:r>
      <w:r w:rsidRPr="00AE755A">
        <w:t xml:space="preserve"> [online]. 2014. s.l.: s.n. Pobrano: http://zsep.cie.put.poznan.pl/. </w:t>
      </w:r>
    </w:p>
    <w:p w14:paraId="2462C53B" w14:textId="77777777" w:rsidR="00AE755A" w:rsidRPr="00AE755A" w:rsidRDefault="00AE755A" w:rsidP="00AE755A">
      <w:pPr>
        <w:pStyle w:val="Bibliografia"/>
      </w:pPr>
      <w:r w:rsidRPr="00AE755A">
        <w:lastRenderedPageBreak/>
        <w:t xml:space="preserve">3. </w:t>
      </w:r>
      <w:r w:rsidRPr="00AE755A">
        <w:tab/>
      </w:r>
      <w:r w:rsidRPr="00AE755A">
        <w:rPr>
          <w:i/>
          <w:iCs/>
        </w:rPr>
        <w:t>ISO 690</w:t>
      </w:r>
      <w:r w:rsidRPr="00AE755A">
        <w:t xml:space="preserve"> [online]. s.l.: s.n., brak daty. [udostępniono 27.11.2014]. Pobrano: http://pl.wikipedia.org/w/index.php?title=ISO_690&amp;oldid=38364628. Page Version ID: 38364628</w:t>
      </w:r>
    </w:p>
    <w:p w14:paraId="7C352798" w14:textId="77777777" w:rsidR="00AE755A" w:rsidRPr="00AE755A" w:rsidRDefault="00AE755A" w:rsidP="00AE755A">
      <w:pPr>
        <w:pStyle w:val="Bibliografia"/>
      </w:pPr>
      <w:r w:rsidRPr="00AE755A">
        <w:t xml:space="preserve">4. </w:t>
      </w:r>
      <w:r w:rsidRPr="00AE755A">
        <w:tab/>
        <w:t xml:space="preserve">Zotero | Home [online]. [udostępniono 7.12.2014]. Pobrano: https://www.zotero.org/. </w:t>
      </w:r>
    </w:p>
    <w:p w14:paraId="1E3CF725" w14:textId="77777777" w:rsidR="00AE755A" w:rsidRPr="00AE755A" w:rsidRDefault="00AE755A" w:rsidP="00AE755A">
      <w:pPr>
        <w:pStyle w:val="Bibliografia"/>
      </w:pPr>
      <w:r w:rsidRPr="00AE755A">
        <w:t xml:space="preserve">5. </w:t>
      </w:r>
      <w:r w:rsidRPr="00AE755A">
        <w:tab/>
        <w:t>Przeglądarka Firefox</w:t>
      </w:r>
      <w:r w:rsidRPr="00AE755A">
        <w:rPr>
          <w:i/>
          <w:iCs/>
        </w:rPr>
        <w:t>Mozilla</w:t>
      </w:r>
      <w:r w:rsidRPr="00AE755A">
        <w:t xml:space="preserve"> [online]. [udostępniono 27.11.2014]. Pobrano: https://www.mozilla.org/pl/firefox/desktop/. </w:t>
      </w:r>
    </w:p>
    <w:p w14:paraId="23E202E9" w14:textId="77777777" w:rsidR="00AE755A" w:rsidRPr="00AE755A" w:rsidRDefault="00AE755A" w:rsidP="00AE755A">
      <w:pPr>
        <w:pStyle w:val="Bibliografia"/>
      </w:pPr>
      <w:r w:rsidRPr="00AE755A">
        <w:t xml:space="preserve">6. </w:t>
      </w:r>
      <w:r w:rsidRPr="00AE755A">
        <w:tab/>
        <w:t>Jak zainstalować i skonfigurować Zotero?</w:t>
      </w:r>
      <w:r w:rsidRPr="00AE755A">
        <w:rPr>
          <w:i/>
          <w:iCs/>
        </w:rPr>
        <w:t>Warsztat badacza – Emanuel Kulczycki</w:t>
      </w:r>
      <w:r w:rsidRPr="00AE755A">
        <w:t xml:space="preserve"> [online]. [udostępniono 27.11.2014]. Pobrano: http://ekulczycki.pl/warsztat_badacza/jak-zainstalowac-i-skonfigurowac-zotero/. </w:t>
      </w:r>
    </w:p>
    <w:p w14:paraId="30966E86" w14:textId="77777777" w:rsidR="00AE755A" w:rsidRPr="00AE755A" w:rsidRDefault="00AE755A" w:rsidP="00AE755A">
      <w:pPr>
        <w:pStyle w:val="Bibliografia"/>
      </w:pPr>
      <w:r w:rsidRPr="00AE755A">
        <w:t xml:space="preserve">7. </w:t>
      </w:r>
      <w:r w:rsidRPr="00AE755A">
        <w:tab/>
        <w:t xml:space="preserve">MathType - Equation Editor [online]. [udostępniono 27.11.2014]. Pobrano: http://www.dessci.com/en/products/mathtype/. </w:t>
      </w:r>
    </w:p>
    <w:p w14:paraId="161AE845" w14:textId="77777777" w:rsidR="00AE755A" w:rsidRPr="00AE755A" w:rsidRDefault="00AE755A" w:rsidP="00AE755A">
      <w:pPr>
        <w:pStyle w:val="Bibliografia"/>
      </w:pPr>
      <w:r w:rsidRPr="00AE755A">
        <w:t xml:space="preserve">8. </w:t>
      </w:r>
      <w:r w:rsidRPr="00AE755A">
        <w:tab/>
        <w:t xml:space="preserve">LaTeX – A document preparation system [online]. [udostępniono 7.12.2014]. Pobrano: http://www.latex-project.org/. </w:t>
      </w:r>
    </w:p>
    <w:p w14:paraId="214D4D86" w14:textId="77777777" w:rsidR="00AE755A" w:rsidRPr="00AE755A" w:rsidRDefault="00AE755A" w:rsidP="00AE755A">
      <w:pPr>
        <w:pStyle w:val="Bibliografia"/>
      </w:pPr>
      <w:r w:rsidRPr="00AE755A">
        <w:t xml:space="preserve">9. </w:t>
      </w:r>
      <w:r w:rsidRPr="00AE755A">
        <w:tab/>
      </w:r>
      <w:r w:rsidRPr="00AE755A">
        <w:rPr>
          <w:i/>
          <w:iCs/>
        </w:rPr>
        <w:t>MathType 5.0 Manual - MathType5WinManual.pdf</w:t>
      </w:r>
      <w:r w:rsidRPr="00AE755A">
        <w:t xml:space="preserve"> [online]. s.l.: s.n. [udostępniono 27.11.2014]. Pobrano: http://www.dessci.com/en/dl/MathType5WinManual.pdf. </w:t>
      </w:r>
    </w:p>
    <w:p w14:paraId="2DA3D8D6" w14:textId="77777777" w:rsidR="00AE755A" w:rsidRPr="00AE755A" w:rsidRDefault="00AE755A" w:rsidP="00AE755A">
      <w:pPr>
        <w:pStyle w:val="Bibliografia"/>
      </w:pPr>
      <w:r w:rsidRPr="00AE755A">
        <w:t xml:space="preserve">10. </w:t>
      </w:r>
      <w:r w:rsidRPr="00AE755A">
        <w:tab/>
      </w:r>
      <w:r w:rsidRPr="00AE755A">
        <w:rPr>
          <w:i/>
          <w:iCs/>
        </w:rPr>
        <w:t>Transformacja falkowa</w:t>
      </w:r>
      <w:r w:rsidRPr="00AE755A">
        <w:t xml:space="preserve"> [online]. s.l.: s.n., brak daty. [udostępniono 27.11.2014]. Pobrano: http://pl.wikipedia.org/w/index.php?title=Transformacja_falkowa&amp;oldid=38481890. Page Version ID: 38481890</w:t>
      </w:r>
    </w:p>
    <w:p w14:paraId="01C24457" w14:textId="77777777" w:rsidR="00AE755A" w:rsidRPr="00AE755A" w:rsidRDefault="00AE755A" w:rsidP="00AE755A">
      <w:pPr>
        <w:pStyle w:val="Bibliografia"/>
      </w:pPr>
      <w:r w:rsidRPr="00AE755A">
        <w:t xml:space="preserve">11. </w:t>
      </w:r>
      <w:r w:rsidRPr="00AE755A">
        <w:tab/>
        <w:t xml:space="preserve">Kody pól: pole Ref - Word [online]. [udostępniono 7.12.2014]. Pobrano: http://office.microsoft.com/pl-pl/word-help/kody-pol-pole-ref-HP005186139.aspx. </w:t>
      </w:r>
    </w:p>
    <w:p w14:paraId="14C472BC" w14:textId="77777777" w:rsidR="00BC4FF4" w:rsidRPr="00BC4FF4" w:rsidRDefault="00AE755A" w:rsidP="00882C6D">
      <w:pPr>
        <w:pStyle w:val="Bibliografia"/>
      </w:pPr>
      <w:r w:rsidRPr="00AE755A">
        <w:t xml:space="preserve">12. </w:t>
      </w:r>
      <w:r w:rsidRPr="00AE755A">
        <w:tab/>
        <w:t xml:space="preserve">Blokowanie lub odblokowywanie pola - Word [online]. [udostępniono 7.12.2014]. Pobrano: http://office.microsoft.com/pl-pl/word-help/blokowanie-lub-odblokowywanie-pola-HP005189392.aspx. </w:t>
      </w:r>
      <w:r w:rsidR="00FE2CF3">
        <w:fldChar w:fldCharType="end"/>
      </w:r>
    </w:p>
    <w:sectPr w:rsidR="00BC4FF4" w:rsidRPr="00BC4FF4" w:rsidSect="00B2281B">
      <w:headerReference w:type="default" r:id="rId15"/>
      <w:footerReference w:type="first" r:id="rId16"/>
      <w:pgSz w:w="11906" w:h="16838"/>
      <w:pgMar w:top="1135" w:right="1418" w:bottom="1135" w:left="1985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AB3A56" w14:textId="77777777" w:rsidR="00546CE2" w:rsidRDefault="00546CE2" w:rsidP="002F2294">
      <w:pPr>
        <w:spacing w:after="0" w:line="240" w:lineRule="auto"/>
      </w:pPr>
      <w:r>
        <w:separator/>
      </w:r>
    </w:p>
  </w:endnote>
  <w:endnote w:type="continuationSeparator" w:id="0">
    <w:p w14:paraId="25A6623A" w14:textId="77777777" w:rsidR="00546CE2" w:rsidRDefault="00546CE2" w:rsidP="002F22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Andale Sans UI">
    <w:charset w:val="00"/>
    <w:family w:val="auto"/>
    <w:pitch w:val="variable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DF6B7A" w14:textId="1B5E9E98" w:rsidR="009D61FA" w:rsidRPr="009D61FA" w:rsidRDefault="009D61FA" w:rsidP="009D61FA">
    <w:pPr>
      <w:pStyle w:val="Stopka"/>
      <w:jc w:val="center"/>
    </w:pPr>
    <w:r>
      <w:rPr>
        <w:smallCaps/>
        <w:sz w:val="28"/>
        <w:szCs w:val="32"/>
      </w:rPr>
      <w:t xml:space="preserve">Poznań </w:t>
    </w:r>
    <w:r w:rsidR="00A8533C">
      <w:rPr>
        <w:smallCaps/>
        <w:sz w:val="28"/>
        <w:szCs w:val="32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2C8C50" w14:textId="77777777" w:rsidR="00546CE2" w:rsidRDefault="00546CE2" w:rsidP="002F2294">
      <w:pPr>
        <w:spacing w:after="0" w:line="240" w:lineRule="auto"/>
      </w:pPr>
      <w:r>
        <w:separator/>
      </w:r>
    </w:p>
  </w:footnote>
  <w:footnote w:type="continuationSeparator" w:id="0">
    <w:p w14:paraId="6C883FFB" w14:textId="77777777" w:rsidR="00546CE2" w:rsidRDefault="00546CE2" w:rsidP="002F22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882259" w14:textId="77777777" w:rsidR="008A7D69" w:rsidRPr="008A7D69" w:rsidRDefault="00A3368C" w:rsidP="008A7D69">
    <w:pPr>
      <w:pStyle w:val="Nagwek"/>
      <w:spacing w:after="0"/>
      <w:rPr>
        <w:sz w:val="16"/>
      </w:rPr>
    </w:pPr>
    <w:r w:rsidRPr="00A3427D">
      <w:rPr>
        <w:sz w:val="12"/>
        <w:szCs w:val="12"/>
      </w:rPr>
      <w:t>Praca dyplomowa pt. „Szablon pracy dyplomowej”</w:t>
    </w:r>
    <w:r w:rsidR="008A7D69">
      <w:rPr>
        <w:sz w:val="16"/>
      </w:rPr>
      <w:tab/>
    </w:r>
    <w:r>
      <w:rPr>
        <w:sz w:val="16"/>
      </w:rPr>
      <w:tab/>
    </w:r>
    <w:r w:rsidR="008A7D69" w:rsidRPr="008A7D69">
      <w:rPr>
        <w:sz w:val="20"/>
      </w:rPr>
      <w:fldChar w:fldCharType="begin"/>
    </w:r>
    <w:r w:rsidR="008A7D69" w:rsidRPr="008A7D69">
      <w:rPr>
        <w:sz w:val="20"/>
      </w:rPr>
      <w:instrText>PAGE   \* MERGEFORMAT</w:instrText>
    </w:r>
    <w:r w:rsidR="008A7D69" w:rsidRPr="008A7D69">
      <w:rPr>
        <w:sz w:val="20"/>
      </w:rPr>
      <w:fldChar w:fldCharType="separate"/>
    </w:r>
    <w:r w:rsidR="00E723C8">
      <w:rPr>
        <w:noProof/>
        <w:sz w:val="20"/>
      </w:rPr>
      <w:t>2</w:t>
    </w:r>
    <w:r w:rsidR="008A7D69" w:rsidRPr="008A7D69">
      <w:rPr>
        <w:sz w:val="20"/>
      </w:rPr>
      <w:fldChar w:fldCharType="end"/>
    </w:r>
    <w:r w:rsidR="008A7D69" w:rsidRPr="008A7D69">
      <w:rPr>
        <w:sz w:val="20"/>
      </w:rPr>
      <w:t>/</w:t>
    </w:r>
    <w:r w:rsidR="008A7D69" w:rsidRPr="008A7D69">
      <w:rPr>
        <w:sz w:val="20"/>
      </w:rPr>
      <w:fldChar w:fldCharType="begin"/>
    </w:r>
    <w:r w:rsidR="008A7D69" w:rsidRPr="008A7D69">
      <w:rPr>
        <w:sz w:val="20"/>
      </w:rPr>
      <w:instrText xml:space="preserve"> NUMPAGES   \* MERGEFORMAT </w:instrText>
    </w:r>
    <w:r w:rsidR="008A7D69" w:rsidRPr="008A7D69">
      <w:rPr>
        <w:sz w:val="20"/>
      </w:rPr>
      <w:fldChar w:fldCharType="separate"/>
    </w:r>
    <w:r w:rsidR="00E723C8">
      <w:rPr>
        <w:noProof/>
        <w:sz w:val="20"/>
      </w:rPr>
      <w:t>11</w:t>
    </w:r>
    <w:r w:rsidR="008A7D69" w:rsidRPr="008A7D69">
      <w:rPr>
        <w:sz w:val="20"/>
      </w:rPr>
      <w:fldChar w:fldCharType="end"/>
    </w:r>
  </w:p>
  <w:p w14:paraId="1A9AA55F" w14:textId="4B6EEFF7" w:rsidR="00A3368C" w:rsidRPr="00A3427D" w:rsidRDefault="00A3368C" w:rsidP="008A7D69">
    <w:pPr>
      <w:pStyle w:val="Nagwek"/>
      <w:jc w:val="left"/>
      <w:rPr>
        <w:sz w:val="12"/>
        <w:szCs w:val="12"/>
      </w:rPr>
    </w:pPr>
    <w:r w:rsidRPr="00A3427D">
      <w:rPr>
        <w:sz w:val="12"/>
        <w:szCs w:val="12"/>
      </w:rPr>
      <w:t xml:space="preserve">Politechnika Poznańska, Instytut </w:t>
    </w:r>
    <w:r w:rsidR="00F60E08" w:rsidRPr="00A3427D">
      <w:rPr>
        <w:sz w:val="12"/>
        <w:szCs w:val="12"/>
      </w:rPr>
      <w:t>Robotyki</w:t>
    </w:r>
    <w:r w:rsidRPr="00A3427D">
      <w:rPr>
        <w:sz w:val="12"/>
        <w:szCs w:val="12"/>
      </w:rPr>
      <w:t xml:space="preserve"> I </w:t>
    </w:r>
    <w:r w:rsidR="00A8533C">
      <w:rPr>
        <w:sz w:val="12"/>
        <w:szCs w:val="12"/>
      </w:rPr>
      <w:t>Inteligencji Maszynowej</w:t>
    </w:r>
    <w:r w:rsidRPr="00A3427D">
      <w:rPr>
        <w:sz w:val="12"/>
        <w:szCs w:val="12"/>
      </w:rPr>
      <w:t>,</w:t>
    </w:r>
    <w:r w:rsidR="00A3427D">
      <w:rPr>
        <w:sz w:val="12"/>
        <w:szCs w:val="12"/>
      </w:rPr>
      <w:t xml:space="preserve"> </w:t>
    </w:r>
    <w:r w:rsidR="008A7D69" w:rsidRPr="00A3427D">
      <w:rPr>
        <w:sz w:val="12"/>
        <w:szCs w:val="12"/>
      </w:rPr>
      <w:t xml:space="preserve">Zakład Sterowania I Elektroniki Przemysłowej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151AE1"/>
    <w:multiLevelType w:val="hybridMultilevel"/>
    <w:tmpl w:val="DABC0C2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D7273"/>
    <w:multiLevelType w:val="multilevel"/>
    <w:tmpl w:val="0CD484AA"/>
    <w:lvl w:ilvl="0">
      <w:start w:val="1"/>
      <w:numFmt w:val="bullet"/>
      <w:lvlText w:val=""/>
      <w:lvlJc w:val="left"/>
      <w:pPr>
        <w:ind w:left="2121" w:hanging="705"/>
      </w:pPr>
      <w:rPr>
        <w:rFonts w:ascii="Wingdings" w:hAnsi="Wingdings" w:hint="default"/>
      </w:rPr>
    </w:lvl>
    <w:lvl w:ilvl="1">
      <w:start w:val="2"/>
      <w:numFmt w:val="bullet"/>
      <w:lvlText w:val="•"/>
      <w:lvlJc w:val="left"/>
      <w:pPr>
        <w:ind w:left="2841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3216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3936" w:hanging="360"/>
      </w:pPr>
    </w:lvl>
    <w:lvl w:ilvl="4" w:tentative="1">
      <w:start w:val="1"/>
      <w:numFmt w:val="lowerLetter"/>
      <w:lvlText w:val="%5."/>
      <w:lvlJc w:val="left"/>
      <w:pPr>
        <w:ind w:left="4656" w:hanging="360"/>
      </w:pPr>
    </w:lvl>
    <w:lvl w:ilvl="5" w:tentative="1">
      <w:start w:val="1"/>
      <w:numFmt w:val="lowerRoman"/>
      <w:lvlText w:val="%6."/>
      <w:lvlJc w:val="right"/>
      <w:pPr>
        <w:ind w:left="5376" w:hanging="180"/>
      </w:pPr>
    </w:lvl>
    <w:lvl w:ilvl="6" w:tentative="1">
      <w:start w:val="1"/>
      <w:numFmt w:val="decimal"/>
      <w:lvlText w:val="%7."/>
      <w:lvlJc w:val="left"/>
      <w:pPr>
        <w:ind w:left="6096" w:hanging="360"/>
      </w:pPr>
    </w:lvl>
    <w:lvl w:ilvl="7" w:tentative="1">
      <w:start w:val="1"/>
      <w:numFmt w:val="lowerLetter"/>
      <w:lvlText w:val="%8."/>
      <w:lvlJc w:val="left"/>
      <w:pPr>
        <w:ind w:left="6816" w:hanging="360"/>
      </w:pPr>
    </w:lvl>
    <w:lvl w:ilvl="8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" w15:restartNumberingAfterBreak="0">
    <w:nsid w:val="08E91232"/>
    <w:multiLevelType w:val="hybridMultilevel"/>
    <w:tmpl w:val="772E84A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2658C4"/>
    <w:multiLevelType w:val="hybridMultilevel"/>
    <w:tmpl w:val="5830AA0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C5077A"/>
    <w:multiLevelType w:val="multilevel"/>
    <w:tmpl w:val="EE3E52D8"/>
    <w:lvl w:ilvl="0">
      <w:start w:val="1"/>
      <w:numFmt w:val="bullet"/>
      <w:lvlText w:val=""/>
      <w:lvlJc w:val="left"/>
      <w:pPr>
        <w:ind w:left="2121" w:hanging="705"/>
      </w:pPr>
      <w:rPr>
        <w:rFonts w:ascii="Wingdings" w:hAnsi="Wingdings" w:hint="default"/>
      </w:rPr>
    </w:lvl>
    <w:lvl w:ilvl="1">
      <w:start w:val="2"/>
      <w:numFmt w:val="bullet"/>
      <w:lvlText w:val="•"/>
      <w:lvlJc w:val="left"/>
      <w:pPr>
        <w:ind w:left="2841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3216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3936" w:hanging="360"/>
      </w:pPr>
    </w:lvl>
    <w:lvl w:ilvl="4" w:tentative="1">
      <w:start w:val="1"/>
      <w:numFmt w:val="lowerLetter"/>
      <w:lvlText w:val="%5."/>
      <w:lvlJc w:val="left"/>
      <w:pPr>
        <w:ind w:left="4656" w:hanging="360"/>
      </w:pPr>
    </w:lvl>
    <w:lvl w:ilvl="5" w:tentative="1">
      <w:start w:val="1"/>
      <w:numFmt w:val="lowerRoman"/>
      <w:lvlText w:val="%6."/>
      <w:lvlJc w:val="right"/>
      <w:pPr>
        <w:ind w:left="5376" w:hanging="180"/>
      </w:pPr>
    </w:lvl>
    <w:lvl w:ilvl="6" w:tentative="1">
      <w:start w:val="1"/>
      <w:numFmt w:val="decimal"/>
      <w:lvlText w:val="%7."/>
      <w:lvlJc w:val="left"/>
      <w:pPr>
        <w:ind w:left="6096" w:hanging="360"/>
      </w:pPr>
    </w:lvl>
    <w:lvl w:ilvl="7" w:tentative="1">
      <w:start w:val="1"/>
      <w:numFmt w:val="lowerLetter"/>
      <w:lvlText w:val="%8."/>
      <w:lvlJc w:val="left"/>
      <w:pPr>
        <w:ind w:left="6816" w:hanging="360"/>
      </w:pPr>
    </w:lvl>
    <w:lvl w:ilvl="8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 w15:restartNumberingAfterBreak="0">
    <w:nsid w:val="11034E9A"/>
    <w:multiLevelType w:val="hybridMultilevel"/>
    <w:tmpl w:val="036240E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6F9000B"/>
    <w:multiLevelType w:val="multilevel"/>
    <w:tmpl w:val="D3BC734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7026B3"/>
    <w:multiLevelType w:val="multilevel"/>
    <w:tmpl w:val="DB40AEA4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1"/>
      <w:numFmt w:val="bullet"/>
      <w:lvlText w:val=""/>
      <w:lvlJc w:val="left"/>
      <w:pPr>
        <w:ind w:left="1785" w:hanging="705"/>
      </w:pPr>
      <w:rPr>
        <w:rFonts w:ascii="Wingdings" w:hAnsi="Wingdings" w:hint="default"/>
      </w:rPr>
    </w:lvl>
    <w:lvl w:ilvl="2">
      <w:start w:val="1"/>
      <w:numFmt w:val="bullet"/>
      <w:lvlText w:val=""/>
      <w:lvlJc w:val="left"/>
      <w:pPr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632D5"/>
    <w:multiLevelType w:val="hybridMultilevel"/>
    <w:tmpl w:val="9BE8A96E"/>
    <w:lvl w:ilvl="0" w:tplc="0415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9113E1"/>
    <w:multiLevelType w:val="multilevel"/>
    <w:tmpl w:val="3484264A"/>
    <w:lvl w:ilvl="0">
      <w:start w:val="1"/>
      <w:numFmt w:val="upperRoman"/>
      <w:lvlText w:val="%1."/>
      <w:lvlJc w:val="right"/>
      <w:pPr>
        <w:ind w:left="432" w:hanging="432"/>
      </w:pPr>
    </w:lvl>
    <w:lvl w:ilvl="1">
      <w:start w:val="1"/>
      <w:numFmt w:val="lowerLetter"/>
      <w:lvlText w:val="%2)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0" w15:restartNumberingAfterBreak="0">
    <w:nsid w:val="28CE2ADB"/>
    <w:multiLevelType w:val="hybridMultilevel"/>
    <w:tmpl w:val="91DAFCC0"/>
    <w:lvl w:ilvl="0" w:tplc="0415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D34E81"/>
    <w:multiLevelType w:val="hybridMultilevel"/>
    <w:tmpl w:val="F558F996"/>
    <w:lvl w:ilvl="0" w:tplc="B7E69F18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292640"/>
    <w:multiLevelType w:val="multilevel"/>
    <w:tmpl w:val="6582B3BA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760FC7"/>
    <w:multiLevelType w:val="multilevel"/>
    <w:tmpl w:val="0CD484AA"/>
    <w:lvl w:ilvl="0">
      <w:start w:val="1"/>
      <w:numFmt w:val="bullet"/>
      <w:lvlText w:val=""/>
      <w:lvlJc w:val="left"/>
      <w:pPr>
        <w:ind w:left="2121" w:hanging="705"/>
      </w:pPr>
      <w:rPr>
        <w:rFonts w:ascii="Wingdings" w:hAnsi="Wingdings" w:hint="default"/>
      </w:rPr>
    </w:lvl>
    <w:lvl w:ilvl="1">
      <w:start w:val="2"/>
      <w:numFmt w:val="bullet"/>
      <w:lvlText w:val="•"/>
      <w:lvlJc w:val="left"/>
      <w:pPr>
        <w:ind w:left="2841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3216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3936" w:hanging="360"/>
      </w:pPr>
    </w:lvl>
    <w:lvl w:ilvl="4" w:tentative="1">
      <w:start w:val="1"/>
      <w:numFmt w:val="lowerLetter"/>
      <w:lvlText w:val="%5."/>
      <w:lvlJc w:val="left"/>
      <w:pPr>
        <w:ind w:left="4656" w:hanging="360"/>
      </w:pPr>
    </w:lvl>
    <w:lvl w:ilvl="5" w:tentative="1">
      <w:start w:val="1"/>
      <w:numFmt w:val="lowerRoman"/>
      <w:lvlText w:val="%6."/>
      <w:lvlJc w:val="right"/>
      <w:pPr>
        <w:ind w:left="5376" w:hanging="180"/>
      </w:pPr>
    </w:lvl>
    <w:lvl w:ilvl="6" w:tentative="1">
      <w:start w:val="1"/>
      <w:numFmt w:val="decimal"/>
      <w:lvlText w:val="%7."/>
      <w:lvlJc w:val="left"/>
      <w:pPr>
        <w:ind w:left="6096" w:hanging="360"/>
      </w:pPr>
    </w:lvl>
    <w:lvl w:ilvl="7" w:tentative="1">
      <w:start w:val="1"/>
      <w:numFmt w:val="lowerLetter"/>
      <w:lvlText w:val="%8."/>
      <w:lvlJc w:val="left"/>
      <w:pPr>
        <w:ind w:left="6816" w:hanging="360"/>
      </w:pPr>
    </w:lvl>
    <w:lvl w:ilvl="8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4" w15:restartNumberingAfterBreak="0">
    <w:nsid w:val="372133FF"/>
    <w:multiLevelType w:val="hybridMultilevel"/>
    <w:tmpl w:val="15EEC2C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DBE6BEB"/>
    <w:multiLevelType w:val="hybridMultilevel"/>
    <w:tmpl w:val="A9F00592"/>
    <w:lvl w:ilvl="0" w:tplc="041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FD474C5"/>
    <w:multiLevelType w:val="multilevel"/>
    <w:tmpl w:val="D3BC734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entative="1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 w:tentative="1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 w:tentative="1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 w:tentative="1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 w:tentative="1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" w15:restartNumberingAfterBreak="0">
    <w:nsid w:val="4117532A"/>
    <w:multiLevelType w:val="hybridMultilevel"/>
    <w:tmpl w:val="8EA0154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C674DD"/>
    <w:multiLevelType w:val="multilevel"/>
    <w:tmpl w:val="D3BC734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F519D3"/>
    <w:multiLevelType w:val="hybridMultilevel"/>
    <w:tmpl w:val="C8A84B2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713F3F"/>
    <w:multiLevelType w:val="hybridMultilevel"/>
    <w:tmpl w:val="119857C6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D003AA7"/>
    <w:multiLevelType w:val="hybridMultilevel"/>
    <w:tmpl w:val="987AEF7A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FB196D"/>
    <w:multiLevelType w:val="multilevel"/>
    <w:tmpl w:val="0CD484AA"/>
    <w:lvl w:ilvl="0">
      <w:start w:val="1"/>
      <w:numFmt w:val="bullet"/>
      <w:lvlText w:val=""/>
      <w:lvlJc w:val="left"/>
      <w:pPr>
        <w:ind w:left="2121" w:hanging="705"/>
      </w:pPr>
      <w:rPr>
        <w:rFonts w:ascii="Wingdings" w:hAnsi="Wingdings" w:hint="default"/>
      </w:rPr>
    </w:lvl>
    <w:lvl w:ilvl="1">
      <w:start w:val="2"/>
      <w:numFmt w:val="bullet"/>
      <w:lvlText w:val="•"/>
      <w:lvlJc w:val="left"/>
      <w:pPr>
        <w:ind w:left="2841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3216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3936" w:hanging="360"/>
      </w:pPr>
    </w:lvl>
    <w:lvl w:ilvl="4" w:tentative="1">
      <w:start w:val="1"/>
      <w:numFmt w:val="lowerLetter"/>
      <w:lvlText w:val="%5."/>
      <w:lvlJc w:val="left"/>
      <w:pPr>
        <w:ind w:left="4656" w:hanging="360"/>
      </w:pPr>
    </w:lvl>
    <w:lvl w:ilvl="5" w:tentative="1">
      <w:start w:val="1"/>
      <w:numFmt w:val="lowerRoman"/>
      <w:lvlText w:val="%6."/>
      <w:lvlJc w:val="right"/>
      <w:pPr>
        <w:ind w:left="5376" w:hanging="180"/>
      </w:pPr>
    </w:lvl>
    <w:lvl w:ilvl="6" w:tentative="1">
      <w:start w:val="1"/>
      <w:numFmt w:val="decimal"/>
      <w:lvlText w:val="%7."/>
      <w:lvlJc w:val="left"/>
      <w:pPr>
        <w:ind w:left="6096" w:hanging="360"/>
      </w:pPr>
    </w:lvl>
    <w:lvl w:ilvl="7" w:tentative="1">
      <w:start w:val="1"/>
      <w:numFmt w:val="lowerLetter"/>
      <w:lvlText w:val="%8."/>
      <w:lvlJc w:val="left"/>
      <w:pPr>
        <w:ind w:left="6816" w:hanging="360"/>
      </w:pPr>
    </w:lvl>
    <w:lvl w:ilvl="8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3" w15:restartNumberingAfterBreak="0">
    <w:nsid w:val="5F4B04DE"/>
    <w:multiLevelType w:val="hybridMultilevel"/>
    <w:tmpl w:val="F468FCE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F576269"/>
    <w:multiLevelType w:val="multilevel"/>
    <w:tmpl w:val="D3BC734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C63944"/>
    <w:multiLevelType w:val="multilevel"/>
    <w:tmpl w:val="6582B3BA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E82841"/>
    <w:multiLevelType w:val="multilevel"/>
    <w:tmpl w:val="6582B3BA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"/>
      <w:lvlJc w:val="left"/>
      <w:pPr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D86697"/>
    <w:multiLevelType w:val="multilevel"/>
    <w:tmpl w:val="CE089AD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2.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8" w15:restartNumberingAfterBreak="0">
    <w:nsid w:val="6B794819"/>
    <w:multiLevelType w:val="hybridMultilevel"/>
    <w:tmpl w:val="572457E8"/>
    <w:lvl w:ilvl="0" w:tplc="0415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CDB6BF6"/>
    <w:multiLevelType w:val="multilevel"/>
    <w:tmpl w:val="A412C5DA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785" w:hanging="705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050965"/>
    <w:multiLevelType w:val="hybridMultilevel"/>
    <w:tmpl w:val="D3BC7348"/>
    <w:lvl w:ilvl="0" w:tplc="955C523A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1F509070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66021F"/>
    <w:multiLevelType w:val="multilevel"/>
    <w:tmpl w:val="04150025"/>
    <w:lvl w:ilvl="0">
      <w:start w:val="1"/>
      <w:numFmt w:val="decimal"/>
      <w:pStyle w:val="Nagwek1"/>
      <w:lvlText w:val="%1"/>
      <w:lvlJc w:val="left"/>
      <w:pPr>
        <w:ind w:left="432" w:hanging="432"/>
      </w:pPr>
    </w:lvl>
    <w:lvl w:ilvl="1">
      <w:start w:val="1"/>
      <w:numFmt w:val="decimal"/>
      <w:pStyle w:val="Nagwek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Nagwek3"/>
      <w:lvlText w:val="%1.%2.%3"/>
      <w:lvlJc w:val="left"/>
      <w:pPr>
        <w:ind w:left="720" w:hanging="720"/>
      </w:pPr>
      <w:rPr>
        <w:color w:val="auto"/>
      </w:r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32" w15:restartNumberingAfterBreak="0">
    <w:nsid w:val="79AB6CDA"/>
    <w:multiLevelType w:val="multilevel"/>
    <w:tmpl w:val="D3BC734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F87E87"/>
    <w:multiLevelType w:val="multilevel"/>
    <w:tmpl w:val="9E2EC75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2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805B74"/>
    <w:multiLevelType w:val="hybridMultilevel"/>
    <w:tmpl w:val="591055D6"/>
    <w:lvl w:ilvl="0" w:tplc="041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0"/>
  </w:num>
  <w:num w:numId="3">
    <w:abstractNumId w:val="11"/>
  </w:num>
  <w:num w:numId="4">
    <w:abstractNumId w:val="14"/>
  </w:num>
  <w:num w:numId="5">
    <w:abstractNumId w:val="30"/>
  </w:num>
  <w:num w:numId="6">
    <w:abstractNumId w:val="3"/>
  </w:num>
  <w:num w:numId="7">
    <w:abstractNumId w:val="19"/>
  </w:num>
  <w:num w:numId="8">
    <w:abstractNumId w:val="29"/>
  </w:num>
  <w:num w:numId="9">
    <w:abstractNumId w:val="32"/>
  </w:num>
  <w:num w:numId="10">
    <w:abstractNumId w:val="18"/>
  </w:num>
  <w:num w:numId="11">
    <w:abstractNumId w:val="16"/>
  </w:num>
  <w:num w:numId="12">
    <w:abstractNumId w:val="33"/>
  </w:num>
  <w:num w:numId="13">
    <w:abstractNumId w:val="25"/>
  </w:num>
  <w:num w:numId="14">
    <w:abstractNumId w:val="24"/>
  </w:num>
  <w:num w:numId="15">
    <w:abstractNumId w:val="26"/>
  </w:num>
  <w:num w:numId="16">
    <w:abstractNumId w:val="4"/>
  </w:num>
  <w:num w:numId="17">
    <w:abstractNumId w:val="7"/>
  </w:num>
  <w:num w:numId="18">
    <w:abstractNumId w:val="12"/>
  </w:num>
  <w:num w:numId="19">
    <w:abstractNumId w:val="6"/>
  </w:num>
  <w:num w:numId="20">
    <w:abstractNumId w:val="5"/>
  </w:num>
  <w:num w:numId="21">
    <w:abstractNumId w:val="17"/>
  </w:num>
  <w:num w:numId="22">
    <w:abstractNumId w:val="27"/>
  </w:num>
  <w:num w:numId="23">
    <w:abstractNumId w:val="2"/>
  </w:num>
  <w:num w:numId="24">
    <w:abstractNumId w:val="20"/>
  </w:num>
  <w:num w:numId="25">
    <w:abstractNumId w:val="34"/>
  </w:num>
  <w:num w:numId="26">
    <w:abstractNumId w:val="15"/>
  </w:num>
  <w:num w:numId="27">
    <w:abstractNumId w:val="13"/>
  </w:num>
  <w:num w:numId="28">
    <w:abstractNumId w:val="22"/>
  </w:num>
  <w:num w:numId="29">
    <w:abstractNumId w:val="1"/>
  </w:num>
  <w:num w:numId="30">
    <w:abstractNumId w:val="31"/>
  </w:num>
  <w:num w:numId="31">
    <w:abstractNumId w:val="31"/>
  </w:num>
  <w:num w:numId="32">
    <w:abstractNumId w:val="31"/>
  </w:num>
  <w:num w:numId="33">
    <w:abstractNumId w:val="31"/>
  </w:num>
  <w:num w:numId="34">
    <w:abstractNumId w:val="31"/>
  </w:num>
  <w:num w:numId="35">
    <w:abstractNumId w:val="9"/>
  </w:num>
  <w:num w:numId="36">
    <w:abstractNumId w:val="31"/>
  </w:num>
  <w:num w:numId="37">
    <w:abstractNumId w:val="31"/>
  </w:num>
  <w:num w:numId="38">
    <w:abstractNumId w:val="31"/>
  </w:num>
  <w:num w:numId="39">
    <w:abstractNumId w:val="21"/>
  </w:num>
  <w:num w:numId="40">
    <w:abstractNumId w:val="23"/>
  </w:num>
  <w:num w:numId="41">
    <w:abstractNumId w:val="8"/>
  </w:num>
  <w:num w:numId="42">
    <w:abstractNumId w:val="28"/>
  </w:num>
  <w:num w:numId="43">
    <w:abstractNumId w:val="10"/>
  </w:num>
  <w:num w:numId="44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mirrorMargins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43BD"/>
    <w:rsid w:val="0001083B"/>
    <w:rsid w:val="00011877"/>
    <w:rsid w:val="00022CBE"/>
    <w:rsid w:val="0003435B"/>
    <w:rsid w:val="00047797"/>
    <w:rsid w:val="0005286D"/>
    <w:rsid w:val="000800CA"/>
    <w:rsid w:val="000B42A5"/>
    <w:rsid w:val="000D2DE0"/>
    <w:rsid w:val="000E3519"/>
    <w:rsid w:val="000E7F59"/>
    <w:rsid w:val="001F2C5B"/>
    <w:rsid w:val="0023621A"/>
    <w:rsid w:val="00290BB4"/>
    <w:rsid w:val="00297259"/>
    <w:rsid w:val="002A576D"/>
    <w:rsid w:val="002B74EA"/>
    <w:rsid w:val="002C1AEB"/>
    <w:rsid w:val="002C606A"/>
    <w:rsid w:val="002F2294"/>
    <w:rsid w:val="00301DD2"/>
    <w:rsid w:val="00351413"/>
    <w:rsid w:val="00360EF5"/>
    <w:rsid w:val="003B2DCF"/>
    <w:rsid w:val="003B6705"/>
    <w:rsid w:val="003E0EAC"/>
    <w:rsid w:val="00412F73"/>
    <w:rsid w:val="004310D6"/>
    <w:rsid w:val="00434A58"/>
    <w:rsid w:val="0045754B"/>
    <w:rsid w:val="004836B5"/>
    <w:rsid w:val="004B097C"/>
    <w:rsid w:val="004B5361"/>
    <w:rsid w:val="004C0617"/>
    <w:rsid w:val="004E1957"/>
    <w:rsid w:val="004E3787"/>
    <w:rsid w:val="004E3FC7"/>
    <w:rsid w:val="004F2275"/>
    <w:rsid w:val="00514BBC"/>
    <w:rsid w:val="00515961"/>
    <w:rsid w:val="00525525"/>
    <w:rsid w:val="00546CE2"/>
    <w:rsid w:val="00571E2A"/>
    <w:rsid w:val="0058311F"/>
    <w:rsid w:val="0059712E"/>
    <w:rsid w:val="005F08F6"/>
    <w:rsid w:val="006250FE"/>
    <w:rsid w:val="00637884"/>
    <w:rsid w:val="00697B66"/>
    <w:rsid w:val="006B69A5"/>
    <w:rsid w:val="006E43BD"/>
    <w:rsid w:val="006E6286"/>
    <w:rsid w:val="007001CD"/>
    <w:rsid w:val="00703775"/>
    <w:rsid w:val="00703A06"/>
    <w:rsid w:val="0070463B"/>
    <w:rsid w:val="00705101"/>
    <w:rsid w:val="0071717B"/>
    <w:rsid w:val="007805CC"/>
    <w:rsid w:val="007967B6"/>
    <w:rsid w:val="007C02E2"/>
    <w:rsid w:val="007D57F8"/>
    <w:rsid w:val="007F4659"/>
    <w:rsid w:val="0081365D"/>
    <w:rsid w:val="00826693"/>
    <w:rsid w:val="00847BB7"/>
    <w:rsid w:val="008641B3"/>
    <w:rsid w:val="0086786C"/>
    <w:rsid w:val="0087079A"/>
    <w:rsid w:val="00882C6D"/>
    <w:rsid w:val="00886FCA"/>
    <w:rsid w:val="008A7D69"/>
    <w:rsid w:val="008C6351"/>
    <w:rsid w:val="009328C1"/>
    <w:rsid w:val="00945876"/>
    <w:rsid w:val="00950051"/>
    <w:rsid w:val="00951C17"/>
    <w:rsid w:val="00956969"/>
    <w:rsid w:val="009645DB"/>
    <w:rsid w:val="009653D0"/>
    <w:rsid w:val="009B7178"/>
    <w:rsid w:val="009D61FA"/>
    <w:rsid w:val="009E3635"/>
    <w:rsid w:val="00A32F28"/>
    <w:rsid w:val="00A3368C"/>
    <w:rsid w:val="00A3427D"/>
    <w:rsid w:val="00A55157"/>
    <w:rsid w:val="00A8533C"/>
    <w:rsid w:val="00A900B0"/>
    <w:rsid w:val="00A94CEC"/>
    <w:rsid w:val="00AC0FB0"/>
    <w:rsid w:val="00AE6C28"/>
    <w:rsid w:val="00AE755A"/>
    <w:rsid w:val="00B2281B"/>
    <w:rsid w:val="00B264A4"/>
    <w:rsid w:val="00BC4FF4"/>
    <w:rsid w:val="00C173A0"/>
    <w:rsid w:val="00C31534"/>
    <w:rsid w:val="00C5485D"/>
    <w:rsid w:val="00C621FC"/>
    <w:rsid w:val="00CB43D2"/>
    <w:rsid w:val="00CC1BE7"/>
    <w:rsid w:val="00D02101"/>
    <w:rsid w:val="00D024A6"/>
    <w:rsid w:val="00D176A7"/>
    <w:rsid w:val="00D224B3"/>
    <w:rsid w:val="00D31BA0"/>
    <w:rsid w:val="00D367A8"/>
    <w:rsid w:val="00D712BD"/>
    <w:rsid w:val="00D7698A"/>
    <w:rsid w:val="00D77F41"/>
    <w:rsid w:val="00D8092C"/>
    <w:rsid w:val="00D85A11"/>
    <w:rsid w:val="00DB50CC"/>
    <w:rsid w:val="00E16899"/>
    <w:rsid w:val="00E34028"/>
    <w:rsid w:val="00E350E1"/>
    <w:rsid w:val="00E723C8"/>
    <w:rsid w:val="00E84A39"/>
    <w:rsid w:val="00EC0A22"/>
    <w:rsid w:val="00EE1504"/>
    <w:rsid w:val="00EE15E0"/>
    <w:rsid w:val="00EE658F"/>
    <w:rsid w:val="00EE6B1A"/>
    <w:rsid w:val="00F10FDA"/>
    <w:rsid w:val="00F60E08"/>
    <w:rsid w:val="00F92856"/>
    <w:rsid w:val="00FE2CF3"/>
    <w:rsid w:val="00FE6AA7"/>
    <w:rsid w:val="00FF1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5434480"/>
  <w15:chartTrackingRefBased/>
  <w15:docId w15:val="{1011679A-9867-4F94-93B8-18A11E768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59712E"/>
    <w:pPr>
      <w:spacing w:line="276" w:lineRule="auto"/>
      <w:jc w:val="both"/>
    </w:pPr>
    <w:rPr>
      <w:rFonts w:ascii="Times New Roman" w:hAnsi="Times New Roman" w:cs="Times New Roman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4310D6"/>
    <w:pPr>
      <w:keepNext/>
      <w:keepLines/>
      <w:numPr>
        <w:numId w:val="1"/>
      </w:numPr>
      <w:spacing w:before="360" w:after="120"/>
      <w:outlineLvl w:val="0"/>
    </w:pPr>
    <w:rPr>
      <w:rFonts w:eastAsiaTheme="majorEastAsia"/>
      <w:smallCaps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F92856"/>
    <w:pPr>
      <w:keepNext/>
      <w:keepLines/>
      <w:numPr>
        <w:ilvl w:val="1"/>
        <w:numId w:val="1"/>
      </w:numPr>
      <w:spacing w:before="240" w:after="120"/>
      <w:outlineLvl w:val="1"/>
    </w:pPr>
    <w:rPr>
      <w:rFonts w:eastAsiaTheme="majorEastAsia"/>
      <w:smallCaps/>
      <w:sz w:val="28"/>
      <w:szCs w:val="28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FE2CF3"/>
    <w:pPr>
      <w:keepNext/>
      <w:keepLines/>
      <w:numPr>
        <w:ilvl w:val="2"/>
        <w:numId w:val="1"/>
      </w:numPr>
      <w:spacing w:before="40" w:after="0"/>
      <w:outlineLvl w:val="2"/>
    </w:pPr>
    <w:rPr>
      <w:rFonts w:eastAsiaTheme="majorEastAsia"/>
      <w:sz w:val="24"/>
      <w:szCs w:val="24"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D31BA0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D31BA0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D31BA0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D31BA0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D31BA0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D31BA0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tandard">
    <w:name w:val="Standard"/>
    <w:rsid w:val="00D31BA0"/>
    <w:pPr>
      <w:widowControl w:val="0"/>
      <w:suppressAutoHyphens/>
      <w:autoSpaceDN w:val="0"/>
      <w:spacing w:after="0" w:line="360" w:lineRule="auto"/>
      <w:jc w:val="both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customStyle="1" w:styleId="Textbody">
    <w:name w:val="Text body"/>
    <w:basedOn w:val="Standard"/>
    <w:rsid w:val="00D31BA0"/>
    <w:pPr>
      <w:spacing w:after="120"/>
    </w:pPr>
  </w:style>
  <w:style w:type="paragraph" w:customStyle="1" w:styleId="HorizontalLine">
    <w:name w:val="Horizontal Line"/>
    <w:basedOn w:val="Standard"/>
    <w:next w:val="Textbody"/>
    <w:rsid w:val="00D31BA0"/>
    <w:pPr>
      <w:suppressLineNumbers/>
      <w:spacing w:after="283"/>
    </w:pPr>
    <w:rPr>
      <w:sz w:val="12"/>
      <w:szCs w:val="12"/>
    </w:rPr>
  </w:style>
  <w:style w:type="character" w:customStyle="1" w:styleId="Nagwek1Znak">
    <w:name w:val="Nagłówek 1 Znak"/>
    <w:basedOn w:val="Domylnaczcionkaakapitu"/>
    <w:link w:val="Nagwek1"/>
    <w:uiPriority w:val="9"/>
    <w:rsid w:val="004310D6"/>
    <w:rPr>
      <w:rFonts w:ascii="Times New Roman" w:eastAsiaTheme="majorEastAsia" w:hAnsi="Times New Roman" w:cs="Times New Roman"/>
      <w:smallCaps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F92856"/>
    <w:rPr>
      <w:rFonts w:ascii="Times New Roman" w:eastAsiaTheme="majorEastAsia" w:hAnsi="Times New Roman" w:cs="Times New Roman"/>
      <w:smallCap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uiPriority w:val="9"/>
    <w:rsid w:val="00FE2CF3"/>
    <w:rPr>
      <w:rFonts w:ascii="Times New Roman" w:eastAsiaTheme="majorEastAsia" w:hAnsi="Times New Roman" w:cs="Times New Roman"/>
      <w:sz w:val="24"/>
      <w:szCs w:val="24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D31BA0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D31BA0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D31BA0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D31BA0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D31BA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D31BA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kapitzlist">
    <w:name w:val="List Paragraph"/>
    <w:basedOn w:val="Normalny"/>
    <w:uiPriority w:val="34"/>
    <w:qFormat/>
    <w:rsid w:val="0059712E"/>
    <w:pPr>
      <w:ind w:left="720"/>
      <w:contextualSpacing/>
    </w:pPr>
  </w:style>
  <w:style w:type="paragraph" w:customStyle="1" w:styleId="TableContents">
    <w:name w:val="Table Contents"/>
    <w:basedOn w:val="Standard"/>
    <w:rsid w:val="0059712E"/>
    <w:pPr>
      <w:suppressLineNumbers/>
    </w:pPr>
  </w:style>
  <w:style w:type="paragraph" w:styleId="Legenda">
    <w:name w:val="caption"/>
    <w:basedOn w:val="Normalny"/>
    <w:next w:val="Normalny"/>
    <w:uiPriority w:val="35"/>
    <w:unhideWhenUsed/>
    <w:qFormat/>
    <w:rsid w:val="00290BB4"/>
    <w:pPr>
      <w:keepNext/>
      <w:spacing w:after="200" w:line="240" w:lineRule="auto"/>
      <w:jc w:val="center"/>
    </w:pPr>
    <w:rPr>
      <w:i/>
      <w:iCs/>
      <w:sz w:val="18"/>
      <w:szCs w:val="18"/>
    </w:rPr>
  </w:style>
  <w:style w:type="table" w:styleId="Tabela-Siatka">
    <w:name w:val="Table Grid"/>
    <w:basedOn w:val="Standardowy"/>
    <w:uiPriority w:val="39"/>
    <w:rsid w:val="00FF1A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gwek">
    <w:name w:val="header"/>
    <w:basedOn w:val="Normalny"/>
    <w:link w:val="NagwekZnak"/>
    <w:uiPriority w:val="99"/>
    <w:unhideWhenUsed/>
    <w:rsid w:val="00F10FDA"/>
    <w:pPr>
      <w:pBdr>
        <w:bottom w:val="single" w:sz="4" w:space="1" w:color="auto"/>
      </w:pBdr>
      <w:tabs>
        <w:tab w:val="center" w:pos="4536"/>
        <w:tab w:val="right" w:pos="9072"/>
      </w:tabs>
      <w:spacing w:after="120" w:line="240" w:lineRule="auto"/>
    </w:pPr>
    <w:rPr>
      <w:smallCaps/>
    </w:rPr>
  </w:style>
  <w:style w:type="character" w:customStyle="1" w:styleId="NagwekZnak">
    <w:name w:val="Nagłówek Znak"/>
    <w:basedOn w:val="Domylnaczcionkaakapitu"/>
    <w:link w:val="Nagwek"/>
    <w:uiPriority w:val="99"/>
    <w:rsid w:val="00F10FDA"/>
    <w:rPr>
      <w:rFonts w:ascii="Times New Roman" w:hAnsi="Times New Roman" w:cs="Times New Roman"/>
      <w:smallCaps/>
    </w:rPr>
  </w:style>
  <w:style w:type="paragraph" w:styleId="Stopka">
    <w:name w:val="footer"/>
    <w:basedOn w:val="Normalny"/>
    <w:link w:val="StopkaZnak"/>
    <w:uiPriority w:val="99"/>
    <w:unhideWhenUsed/>
    <w:rsid w:val="002F229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F2294"/>
    <w:rPr>
      <w:rFonts w:ascii="Times New Roman" w:hAnsi="Times New Roman" w:cs="Times New Roman"/>
    </w:rPr>
  </w:style>
  <w:style w:type="character" w:styleId="Hipercze">
    <w:name w:val="Hyperlink"/>
    <w:basedOn w:val="Domylnaczcionkaakapitu"/>
    <w:uiPriority w:val="99"/>
    <w:unhideWhenUsed/>
    <w:rsid w:val="0086786C"/>
    <w:rPr>
      <w:noProof/>
      <w:color w:val="0563C1" w:themeColor="hyperlink"/>
      <w:u w:val="single"/>
    </w:rPr>
  </w:style>
  <w:style w:type="paragraph" w:styleId="Nagwekspisutreci">
    <w:name w:val="TOC Heading"/>
    <w:basedOn w:val="Nagwek1"/>
    <w:next w:val="Normalny"/>
    <w:uiPriority w:val="39"/>
    <w:unhideWhenUsed/>
    <w:qFormat/>
    <w:rsid w:val="0086786C"/>
    <w:pPr>
      <w:numPr>
        <w:numId w:val="0"/>
      </w:numPr>
      <w:spacing w:before="240" w:after="0" w:line="259" w:lineRule="auto"/>
      <w:jc w:val="left"/>
      <w:outlineLvl w:val="9"/>
    </w:pPr>
    <w:rPr>
      <w:smallCaps w:val="0"/>
      <w:lang w:eastAsia="pl-PL"/>
    </w:rPr>
  </w:style>
  <w:style w:type="paragraph" w:styleId="Spistreci1">
    <w:name w:val="toc 1"/>
    <w:basedOn w:val="Normalny"/>
    <w:next w:val="Normalny"/>
    <w:autoRedefine/>
    <w:uiPriority w:val="39"/>
    <w:unhideWhenUsed/>
    <w:rsid w:val="00412F73"/>
    <w:pPr>
      <w:spacing w:after="100"/>
    </w:pPr>
  </w:style>
  <w:style w:type="paragraph" w:styleId="Spistreci2">
    <w:name w:val="toc 2"/>
    <w:basedOn w:val="Normalny"/>
    <w:next w:val="Normalny"/>
    <w:autoRedefine/>
    <w:uiPriority w:val="39"/>
    <w:unhideWhenUsed/>
    <w:rsid w:val="00412F73"/>
    <w:pPr>
      <w:spacing w:after="100"/>
      <w:ind w:left="220"/>
    </w:pPr>
  </w:style>
  <w:style w:type="paragraph" w:styleId="Bibliografia">
    <w:name w:val="Bibliography"/>
    <w:basedOn w:val="Normalny"/>
    <w:next w:val="Normalny"/>
    <w:uiPriority w:val="37"/>
    <w:unhideWhenUsed/>
    <w:rsid w:val="00FE2CF3"/>
    <w:pPr>
      <w:tabs>
        <w:tab w:val="left" w:pos="384"/>
      </w:tabs>
      <w:spacing w:after="120" w:line="240" w:lineRule="auto"/>
      <w:ind w:left="384" w:hanging="384"/>
    </w:pPr>
  </w:style>
  <w:style w:type="character" w:customStyle="1" w:styleId="MTEquationSection">
    <w:name w:val="MTEquationSection"/>
    <w:basedOn w:val="Domylnaczcionkaakapitu"/>
    <w:rsid w:val="00E34028"/>
    <w:rPr>
      <w:rFonts w:cs="Times New Roman"/>
      <w:smallCaps/>
      <w:vanish/>
      <w:color w:val="FF0000"/>
      <w:sz w:val="48"/>
      <w:szCs w:val="48"/>
      <w:lang w:val="pl-PL"/>
    </w:rPr>
  </w:style>
  <w:style w:type="paragraph" w:customStyle="1" w:styleId="MTDisplayEquation">
    <w:name w:val="MTDisplayEquation"/>
    <w:basedOn w:val="Normalny"/>
    <w:next w:val="Normalny"/>
    <w:link w:val="MTDisplayEquationZnak"/>
    <w:rsid w:val="00E34028"/>
    <w:pPr>
      <w:tabs>
        <w:tab w:val="center" w:pos="4240"/>
        <w:tab w:val="right" w:pos="8500"/>
      </w:tabs>
    </w:pPr>
  </w:style>
  <w:style w:type="character" w:customStyle="1" w:styleId="MTDisplayEquationZnak">
    <w:name w:val="MTDisplayEquation Znak"/>
    <w:basedOn w:val="Domylnaczcionkaakapitu"/>
    <w:link w:val="MTDisplayEquation"/>
    <w:rsid w:val="00E34028"/>
    <w:rPr>
      <w:rFonts w:ascii="Times New Roman" w:hAnsi="Times New Roman" w:cs="Times New Roman"/>
    </w:rPr>
  </w:style>
  <w:style w:type="paragraph" w:styleId="NormalnyWeb">
    <w:name w:val="Normal (Web)"/>
    <w:basedOn w:val="Normalny"/>
    <w:uiPriority w:val="99"/>
    <w:semiHidden/>
    <w:unhideWhenUsed/>
    <w:rsid w:val="009328C1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pl-PL"/>
    </w:rPr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0343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semiHidden/>
    <w:rsid w:val="0003435B"/>
    <w:rPr>
      <w:rFonts w:ascii="Courier New" w:eastAsia="Times New Roman" w:hAnsi="Courier New" w:cs="Courier New"/>
      <w:sz w:val="20"/>
      <w:szCs w:val="20"/>
      <w:lang w:eastAsia="pl-PL"/>
    </w:rPr>
  </w:style>
  <w:style w:type="character" w:styleId="Nierozpoznanawzmianka">
    <w:name w:val="Unresolved Mention"/>
    <w:basedOn w:val="Domylnaczcionkaakapitu"/>
    <w:uiPriority w:val="99"/>
    <w:semiHidden/>
    <w:unhideWhenUsed/>
    <w:rsid w:val="0005286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774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2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library.put.poznan.pl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hyperlink" Target="https://ieeexplore.ieee.org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scholar.google.pl/" TargetMode="External"/><Relationship Id="rId14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8A8BAA-22BC-451F-9489-82CD12D445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6</TotalTime>
  <Pages>12</Pages>
  <Words>3146</Words>
  <Characters>18880</Characters>
  <Application>Microsoft Office Word</Application>
  <DocSecurity>0</DocSecurity>
  <Lines>157</Lines>
  <Paragraphs>4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inik</dc:creator>
  <cp:keywords/>
  <dc:description/>
  <cp:lastModifiedBy>Dominik Łuczak</cp:lastModifiedBy>
  <cp:revision>47</cp:revision>
  <cp:lastPrinted>2014-10-23T08:10:00Z</cp:lastPrinted>
  <dcterms:created xsi:type="dcterms:W3CDTF">2014-10-20T17:04:00Z</dcterms:created>
  <dcterms:modified xsi:type="dcterms:W3CDTF">2020-01-14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59"&gt;&lt;session id="Slc9G8nn"/&gt;&lt;style id="690-2-2002-numeric-polish-by-DL" hasBibliography="1" bibliographyStyleHasBeenSet="1"/&gt;&lt;prefs&gt;&lt;pref name="fieldType" value="Field"/&gt;&lt;pref name="storeReferences" value="true"/</vt:lpwstr>
  </property>
  <property fmtid="{D5CDD505-2E9C-101B-9397-08002B2CF9AE}" pid="3" name="ZOTERO_PREF_2">
    <vt:lpwstr>&gt;&lt;pref name="automaticJournalAbbreviations" value="true"/&gt;&lt;/prefs&gt;&lt;/data&gt;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  <property fmtid="{D5CDD505-2E9C-101B-9397-08002B2CF9AE}" pid="6" name="MTEquationNumber2">
    <vt:lpwstr>(#E1)</vt:lpwstr>
  </property>
</Properties>
</file>